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3" r:id="rId3"/>
  </p:sldMasterIdLst>
  <p:notesMasterIdLst>
    <p:notesMasterId r:id="rId31"/>
  </p:notesMasterIdLst>
  <p:sldIdLst>
    <p:sldId id="388" r:id="rId4"/>
    <p:sldId id="570" r:id="rId5"/>
    <p:sldId id="281" r:id="rId6"/>
    <p:sldId id="282" r:id="rId7"/>
    <p:sldId id="497" r:id="rId8"/>
    <p:sldId id="456" r:id="rId9"/>
    <p:sldId id="326" r:id="rId10"/>
    <p:sldId id="1181" r:id="rId11"/>
    <p:sldId id="574" r:id="rId12"/>
    <p:sldId id="1161" r:id="rId13"/>
    <p:sldId id="286" r:id="rId14"/>
    <p:sldId id="288" r:id="rId15"/>
    <p:sldId id="484" r:id="rId16"/>
    <p:sldId id="392" r:id="rId17"/>
    <p:sldId id="1183" r:id="rId18"/>
    <p:sldId id="1172" r:id="rId19"/>
    <p:sldId id="1173" r:id="rId20"/>
    <p:sldId id="1174" r:id="rId21"/>
    <p:sldId id="1175" r:id="rId22"/>
    <p:sldId id="1176" r:id="rId23"/>
    <p:sldId id="1177" r:id="rId24"/>
    <p:sldId id="543" r:id="rId25"/>
    <p:sldId id="579" r:id="rId26"/>
    <p:sldId id="1178" r:id="rId27"/>
    <p:sldId id="1179" r:id="rId28"/>
    <p:sldId id="1180" r:id="rId29"/>
    <p:sldId id="268" r:id="rId30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DELL" initials="D" lastIdx="24" clrIdx="2">
    <p:extLst>
      <p:ext uri="{19B8F6BF-5375-455C-9EA6-DF929625EA0E}">
        <p15:presenceInfo xmlns:p15="http://schemas.microsoft.com/office/powerpoint/2012/main" userId="DELL" providerId="None"/>
      </p:ext>
    </p:extLst>
  </p:cmAuthor>
  <p:cmAuthor id="4" name="Nguyễn Thị Hồng Hạnh" initials="NTHH" lastIdx="4" clrIdx="3">
    <p:extLst>
      <p:ext uri="{19B8F6BF-5375-455C-9EA6-DF929625EA0E}">
        <p15:presenceInfo xmlns:p15="http://schemas.microsoft.com/office/powerpoint/2012/main" userId="S::nguyenthihonghanh@thcshvn.edu.vn::3f86c0c2-e6c3-4977-b823-f3f7b9df7074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D128DE"/>
    <a:srgbClr val="02023C"/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44" autoAdjust="0"/>
    <p:restoredTop sz="94660"/>
  </p:normalViewPr>
  <p:slideViewPr>
    <p:cSldViewPr>
      <p:cViewPr varScale="1">
        <p:scale>
          <a:sx n="47" d="100"/>
          <a:sy n="47" d="100"/>
        </p:scale>
        <p:origin x="48" y="49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commentAuthors" Target="commentAuthor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heme" Target="theme/them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3-07-17T13:51:48.756" idx="8">
    <p:pos x="10" y="10"/>
    <p:text>Chữ các câu nên bằng nhau sẽ đẹp hơn về mặt thẩm mĩ</p:text>
    <p:extLst>
      <p:ext uri="{C676402C-5697-4E1C-873F-D02D1690AC5C}">
        <p15:threadingInfo xmlns:p15="http://schemas.microsoft.com/office/powerpoint/2012/main" timeZoneBias="-420"/>
      </p:ext>
    </p:extLs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 custT="1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sz="32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32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32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32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3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CA0ABAF-B23C-4736-AEB9-5FAE681D07FA}">
      <dgm:prSet phldrT="[Text]" custT="1"/>
      <dgm:spPr/>
      <dgm:t>
        <a:bodyPr/>
        <a:lstStyle/>
        <a:p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SGK,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ế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oạch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dạy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ụ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oặc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iếu</a:t>
          </a:r>
          <a:endParaRPr lang="en-US" sz="3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B33AAEF-2BF8-4EBB-A3B1-62835B5C81BF}">
      <dgm:prSet phldrT="[Text]" custT="1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2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3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04E6F5A-9DD3-4463-B617-DAC4CB1475BA}">
      <dgm:prSet phldrT="[Text]" custT="1"/>
      <dgm:spPr/>
      <dgm:t>
        <a:bodyPr/>
        <a:lstStyle/>
        <a:p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SGK,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óm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 custLinFactNeighborX="-7500" custLinFactNeighborY="-1624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11988"/>
          <a:ext cx="6096000" cy="102960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32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32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32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32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32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50261" y="62249"/>
        <a:ext cx="5995478" cy="929078"/>
      </dsp:txXfrm>
    </dsp:sp>
    <dsp:sp modelId="{0DFB8EA2-E9F4-4E7D-B5BF-ABC527E44C63}">
      <dsp:nvSpPr>
        <dsp:cNvPr id="0" name=""/>
        <dsp:cNvSpPr/>
      </dsp:nvSpPr>
      <dsp:spPr>
        <a:xfrm>
          <a:off x="0" y="1016479"/>
          <a:ext cx="6096000" cy="13662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40640" rIns="227584" bIns="40640" numCol="1" spcCol="1270" anchor="t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SGK,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ế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oạch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dạy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ụ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oặc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iếu</a:t>
          </a:r>
          <a:endParaRPr lang="en-US" sz="32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1016479"/>
        <a:ext cx="6096000" cy="1366200"/>
      </dsp:txXfrm>
    </dsp:sp>
    <dsp:sp modelId="{D2408717-B530-41AC-B5CE-E14FAEC5B062}">
      <dsp:nvSpPr>
        <dsp:cNvPr id="0" name=""/>
        <dsp:cNvSpPr/>
      </dsp:nvSpPr>
      <dsp:spPr>
        <a:xfrm>
          <a:off x="0" y="2305186"/>
          <a:ext cx="6096000" cy="102960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2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2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32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50261" y="2355447"/>
        <a:ext cx="5995478" cy="929078"/>
      </dsp:txXfrm>
    </dsp:sp>
    <dsp:sp modelId="{8F3B6D51-6576-4847-95F8-097004C88A78}">
      <dsp:nvSpPr>
        <dsp:cNvPr id="0" name=""/>
        <dsp:cNvSpPr/>
      </dsp:nvSpPr>
      <dsp:spPr>
        <a:xfrm>
          <a:off x="0" y="3429000"/>
          <a:ext cx="6096000" cy="9108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40640" rIns="227584" bIns="40640" numCol="1" spcCol="1270" anchor="t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SGK,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óm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sp:txBody>
      <dsp:txXfrm>
        <a:off x="0" y="3429000"/>
        <a:ext cx="6096000" cy="91080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154934-FCBF-4660-8362-3D71B6304E5C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60593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154934-FCBF-4660-8362-3D71B6304E5C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9656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154934-FCBF-4660-8362-3D71B6304E5C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38686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154934-FCBF-4660-8362-3D71B6304E5C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5622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0791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154934-FCBF-4660-8362-3D71B6304E5C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8787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154934-FCBF-4660-8362-3D71B6304E5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94231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9160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154934-FCBF-4660-8362-3D71B6304E5C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9199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154934-FCBF-4660-8362-3D71B6304E5C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4174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154934-FCBF-4660-8362-3D71B6304E5C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455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154934-FCBF-4660-8362-3D71B6304E5C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96297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6BE5A3A-290B-4650-8837-C7DF6B09D7C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FAAB943A-05E5-4DBB-9439-4AA9AB58B95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37A2A3E-C51E-4812-928F-9F6EDF7D68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E7793D6-E57D-4A32-9BA2-23F3DF086B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658CFE39-66CB-4FC5-B2FF-60BABF3EF1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5684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84C8E96-EA78-40BF-BDB6-5AD323A5C4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B1FAEDDC-B817-4EED-9D53-E7D15904C0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7E5799D-AEA1-46D7-9F99-374B9CA012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E9E9318-9CF6-4ACA-A5CE-8663495348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FD000B7-C01C-4DE0-BFB4-7BE0BE3141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4538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1D6E89E-E412-49B0-BE62-F2EE4A2B2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81F4A66-C7C1-48F5-AAB5-5A374166AB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CD16AEB-16D5-42CA-9537-FAD06C886A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110061A-2295-4F39-894F-8BF3905A0D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4EAFA22-2B3E-47BF-8F5E-F64F865092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80261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9761EA5-4D33-4A36-8325-0AFDE8063B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9285093-E273-47EC-8BFD-2D378C93B7D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200BCDF-53F2-4681-B896-B97C759BB4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86C5409-E40F-4002-9C0B-84C74584F1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3742CB6-7BBC-4CCA-A49E-F4B0DB855D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4BB5FB3-9A75-4DFD-82CE-F2954A1640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34504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A5CC030-E22D-4C7E-B82F-6C746FBEE3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A1C16AB-9FFB-4D1E-9898-18C983971D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848FA3B-CE27-4FB9-967B-9D7414F8DDE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A3946EAB-6249-4D4C-BE84-13FD2632327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0CB35F50-BC3C-4EE3-8A42-9DE4B0D93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054FDB98-3C96-4BC5-8100-EFDBD032C5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CE02A3A8-70AB-4CBC-B228-8EE92B606D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271F50C4-EB83-47B1-B971-F20016E98B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9760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DD26466-4061-4AEE-A69B-CB196B06D4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4544B7C-8624-48E3-9CF2-AFFE26A38A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C1F059B1-CAD6-423E-A9CD-390BFB122C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EA24A03B-D71E-48E8-A1BE-FD13DDD60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4063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D6476802-3A7D-45C0-A6D8-6AA8567F39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1B13712D-5B04-4E6A-8A0F-5C28924999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CA2E22E9-1CDF-4FDC-AAE0-4533882ED8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61777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C277932-5BE4-45E5-AC8E-FACA9EA330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7281689-A220-4734-AC81-35FC709D0B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1C09AB8-6206-4767-ADA0-0F5BFE4C759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DF5A107-BA2F-4CEF-9B32-74906C309E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1C10382E-E862-41C1-A96E-11E22F4130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D0F9C6B-8592-414D-89CA-B1BFD2E63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574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00DA8BF-E5D9-46F3-BF21-BD18450303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C43884FC-7CB4-4A84-8786-D3B218280DF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292C80B-F672-4040-9ED6-176F3D4277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6776CA2F-89E0-48FF-B7DB-B7435BE2E5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580E76E-FA8D-4FBC-BCFF-C35B879764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CEBF6CBD-9D8A-44F6-BEBD-EA780CC7C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3015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6D26D3B-4D83-4901-B953-D52E007DFD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921C6C4-6DBC-4E30-97B6-5A0B683E966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76BC1D8-FBB1-44B4-AD6C-9A98F65D07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106A809-2D05-4F49-A350-721D1F61D8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D31A982-DCE9-4452-B352-F525A3C409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09133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8643E9C-D4D0-4C27-9B92-8E7B6418286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78D2274-438C-4DFA-AB47-D2EC50A510F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F6C0C3D-3E8C-4FA2-9C4A-FB6A74AB65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2C93262-3164-4660-9FF4-3F62E2AFFB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2037D9B-155D-4BA7-B28F-D052B396D9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82710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355607" y="200029"/>
            <a:ext cx="8432786" cy="4743443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矩形: 圆角 11"/>
          <p:cNvSpPr/>
          <p:nvPr userDrawn="1"/>
        </p:nvSpPr>
        <p:spPr>
          <a:xfrm>
            <a:off x="483433" y="303976"/>
            <a:ext cx="8139659" cy="449958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0" name="矩形: 圆角 59"/>
          <p:cNvSpPr/>
          <p:nvPr userDrawn="1"/>
        </p:nvSpPr>
        <p:spPr>
          <a:xfrm>
            <a:off x="530276" y="342860"/>
            <a:ext cx="8046000" cy="4428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5400000" flipV="1">
            <a:off x="52277" y="648773"/>
            <a:ext cx="675000" cy="27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718661" y="100489"/>
            <a:ext cx="7612380" cy="46101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5400000" flipV="1">
            <a:off x="52277" y="1362659"/>
            <a:ext cx="675000" cy="27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8400350" y="2040258"/>
            <a:ext cx="675000" cy="324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8373350" y="2781143"/>
            <a:ext cx="675000" cy="27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8373350" y="3495029"/>
            <a:ext cx="675000" cy="27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8373350" y="4208914"/>
            <a:ext cx="675000" cy="27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806422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03499"/>
            <a:ext cx="7772400" cy="386357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3000"/>
            </a:lvl1pPr>
          </a:lstStyle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714750"/>
            <a:ext cx="6400800" cy="914400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/>
              <a:t>Bấm &amp; sửa kiểu phụ đê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7/05/2025</a:t>
            </a:fld>
            <a:endParaRPr lang="vi-VN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</p:spTree>
    <p:extLst>
      <p:ext uri="{BB962C8B-B14F-4D97-AF65-F5344CB8AC3E}">
        <p14:creationId xmlns:p14="http://schemas.microsoft.com/office/powerpoint/2010/main" val="1850978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19522"/>
          </a:xfrm>
          <a:blipFill>
            <a:blip r:embed="rId2"/>
            <a:tile tx="0" ty="0" sx="100000" sy="100000" flip="none" algn="tl"/>
          </a:blipFill>
          <a:ln w="57150">
            <a:solidFill>
              <a:schemeClr val="tx2">
                <a:lumMod val="40000"/>
                <a:lumOff val="60000"/>
              </a:schemeClr>
            </a:solidFill>
          </a:ln>
        </p:spPr>
        <p:txBody>
          <a:bodyPr/>
          <a:lstStyle>
            <a:lvl1pPr>
              <a:defRPr sz="2100"/>
            </a:lvl1pPr>
          </a:lstStyle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7/05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22891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028701"/>
            <a:ext cx="7772400" cy="1878806"/>
          </a:xfrm>
        </p:spPr>
        <p:txBody>
          <a:bodyPr anchor="b"/>
          <a:lstStyle>
            <a:lvl1pPr algn="ctr" defTabSz="6858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36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051573"/>
            <a:ext cx="7772400" cy="848915"/>
          </a:xfrm>
        </p:spPr>
        <p:txBody>
          <a:bodyPr anchor="t"/>
          <a:lstStyle>
            <a:lvl1pPr marL="0" indent="0" algn="ctr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7/05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  <p:sp>
        <p:nvSpPr>
          <p:cNvPr id="7" name="Oval 6"/>
          <p:cNvSpPr/>
          <p:nvPr/>
        </p:nvSpPr>
        <p:spPr>
          <a:xfrm>
            <a:off x="4495800" y="2943225"/>
            <a:ext cx="84772" cy="6357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8" name="Oval 7"/>
          <p:cNvSpPr/>
          <p:nvPr/>
        </p:nvSpPr>
        <p:spPr>
          <a:xfrm>
            <a:off x="4695825" y="2943225"/>
            <a:ext cx="84772" cy="6357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9" name="Oval 8"/>
          <p:cNvSpPr/>
          <p:nvPr/>
        </p:nvSpPr>
        <p:spPr>
          <a:xfrm>
            <a:off x="4296729" y="2943225"/>
            <a:ext cx="84772" cy="6357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2068954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18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7/05/2025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200150"/>
            <a:ext cx="4041648" cy="3394710"/>
          </a:xfrm>
        </p:spPr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071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4040188" cy="457200"/>
          </a:xfrm>
        </p:spPr>
        <p:txBody>
          <a:bodyPr anchor="b">
            <a:noAutofit/>
          </a:bodyPr>
          <a:lstStyle>
            <a:lvl1pPr marL="0" indent="0" algn="ctr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1" y="1200150"/>
            <a:ext cx="4041775" cy="457200"/>
          </a:xfrm>
        </p:spPr>
        <p:txBody>
          <a:bodyPr anchor="b">
            <a:noAutofit/>
          </a:bodyPr>
          <a:lstStyle>
            <a:lvl1pPr marL="0" indent="0" algn="ctr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7/05/2025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1659636"/>
            <a:ext cx="4041648" cy="2935224"/>
          </a:xfrm>
        </p:spPr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1659637"/>
            <a:ext cx="4041648" cy="2934890"/>
          </a:xfrm>
        </p:spPr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8677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7/05/2025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88109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7/05/2025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3392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8" y="200025"/>
            <a:ext cx="3008313" cy="1571625"/>
          </a:xfrm>
        </p:spPr>
        <p:txBody>
          <a:bodyPr anchor="b"/>
          <a:lstStyle>
            <a:lvl1pPr algn="ctr">
              <a:lnSpc>
                <a:spcPct val="100000"/>
              </a:lnSpc>
              <a:defRPr sz="21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8" y="204789"/>
            <a:ext cx="4995863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8" y="1828801"/>
            <a:ext cx="3008313" cy="2765822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7/05/2025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37112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171450"/>
            <a:ext cx="5711824" cy="671513"/>
          </a:xfrm>
        </p:spPr>
        <p:txBody>
          <a:bodyPr anchor="b"/>
          <a:lstStyle>
            <a:lvl1pPr algn="ctr">
              <a:lnSpc>
                <a:spcPct val="100000"/>
              </a:lnSpc>
              <a:defRPr sz="2100" b="0"/>
            </a:lvl1pPr>
          </a:lstStyle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7" y="857250"/>
            <a:ext cx="6054724" cy="3405783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vi-VN"/>
              <a:t>Bấm biểu tượng để thêm hình ảnh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357688"/>
            <a:ext cx="5711824" cy="400050"/>
          </a:xfrm>
        </p:spPr>
        <p:txBody>
          <a:bodyPr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7/05/2025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66484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7/05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95015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7/05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0578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jp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2BC07D31-4B56-4456-B116-34D421119C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3194F17A-712D-4687-B4B7-996AFB00A4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8CCD1E4-6DA5-4A95-A4B6-EECB6CDD60E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B198DB4-ACDF-494E-933C-55FE66AC6A7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F8B1083-D58F-4699-A741-E7EA538450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170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1952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4767264"/>
            <a:ext cx="2085975" cy="273844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E575C9C6-F58A-4B30-918C-D752EA154800}" type="datetime1">
              <a:rPr lang="vi-VN" smtClean="0"/>
              <a:t>17/05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4767264"/>
            <a:ext cx="2847975" cy="273844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vi-VN"/>
              <a:t>Đoàn Anh Bá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9" y="4767264"/>
            <a:ext cx="561975" cy="273844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  <p:sp>
        <p:nvSpPr>
          <p:cNvPr id="7" name="Oval 6"/>
          <p:cNvSpPr/>
          <p:nvPr/>
        </p:nvSpPr>
        <p:spPr>
          <a:xfrm>
            <a:off x="8457761" y="4874538"/>
            <a:ext cx="84772" cy="6357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685800" rtl="0" eaLnBrk="1" latinLnBrk="0" hangingPunct="1"/>
            <a:endParaRPr lang="en-US" sz="135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20" y="4874538"/>
            <a:ext cx="84772" cy="6357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3366923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  <p:txStyles>
    <p:titleStyle>
      <a:lvl1pPr algn="ctr" defTabSz="685800" rtl="0" eaLnBrk="1" latinLnBrk="0" hangingPunct="1">
        <a:lnSpc>
          <a:spcPts val="4350"/>
        </a:lnSpc>
        <a:spcBef>
          <a:spcPct val="0"/>
        </a:spcBef>
        <a:buNone/>
        <a:defRPr sz="3000" b="1" kern="1200">
          <a:solidFill>
            <a:srgbClr val="FF0000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Courier New" pitchFamily="49" charset="0"/>
        <a:buChar char="o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Courier New" pitchFamily="49" charset="0"/>
        <a:buChar char="o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Courier New" pitchFamily="49" charset="0"/>
        <a:buChar char="o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Courier New" pitchFamily="49" charset="0"/>
        <a:buChar char="o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png"/><Relationship Id="rId3" Type="http://schemas.openxmlformats.org/officeDocument/2006/relationships/tags" Target="../tags/tag3.xml"/><Relationship Id="rId7" Type="http://schemas.openxmlformats.org/officeDocument/2006/relationships/image" Target="../media/image4.jpeg"/><Relationship Id="rId12" Type="http://schemas.openxmlformats.org/officeDocument/2006/relationships/image" Target="../media/image9.png"/><Relationship Id="rId17" Type="http://schemas.microsoft.com/office/2007/relationships/hdphoto" Target="../media/hdphoto1.wdp"/><Relationship Id="rId2" Type="http://schemas.openxmlformats.org/officeDocument/2006/relationships/tags" Target="../tags/tag2.xml"/><Relationship Id="rId16" Type="http://schemas.openxmlformats.org/officeDocument/2006/relationships/image" Target="../media/image13.png"/><Relationship Id="rId1" Type="http://schemas.openxmlformats.org/officeDocument/2006/relationships/tags" Target="../tags/tag1.xml"/><Relationship Id="rId6" Type="http://schemas.openxmlformats.org/officeDocument/2006/relationships/slideLayout" Target="../slideLayouts/slideLayout24.xml"/><Relationship Id="rId11" Type="http://schemas.openxmlformats.org/officeDocument/2006/relationships/image" Target="../media/image8.jpg"/><Relationship Id="rId5" Type="http://schemas.openxmlformats.org/officeDocument/2006/relationships/tags" Target="../tags/tag5.xml"/><Relationship Id="rId15" Type="http://schemas.openxmlformats.org/officeDocument/2006/relationships/image" Target="../media/image12.png"/><Relationship Id="rId10" Type="http://schemas.openxmlformats.org/officeDocument/2006/relationships/image" Target="../media/image7.png"/><Relationship Id="rId4" Type="http://schemas.openxmlformats.org/officeDocument/2006/relationships/tags" Target="../tags/tag4.xml"/><Relationship Id="rId9" Type="http://schemas.openxmlformats.org/officeDocument/2006/relationships/image" Target="../media/image6.png"/><Relationship Id="rId14" Type="http://schemas.openxmlformats.org/officeDocument/2006/relationships/image" Target="../media/image1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8.e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image" Target="../media/image33.png"/><Relationship Id="rId21" Type="http://schemas.openxmlformats.org/officeDocument/2006/relationships/image" Target="../media/image42.emf"/><Relationship Id="rId7" Type="http://schemas.openxmlformats.org/officeDocument/2006/relationships/image" Target="../media/image35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40.emf"/><Relationship Id="rId25" Type="http://schemas.openxmlformats.org/officeDocument/2006/relationships/image" Target="../media/image44.w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46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7.e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34.emf"/><Relationship Id="rId15" Type="http://schemas.openxmlformats.org/officeDocument/2006/relationships/image" Target="../media/image39.emf"/><Relationship Id="rId23" Type="http://schemas.openxmlformats.org/officeDocument/2006/relationships/image" Target="../media/image43.e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41.emf"/><Relationship Id="rId31" Type="http://schemas.openxmlformats.org/officeDocument/2006/relationships/image" Target="../media/image47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6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45.emf"/><Relationship Id="rId30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6.bin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52.png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5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30.png"/><Relationship Id="rId7" Type="http://schemas.openxmlformats.org/officeDocument/2006/relationships/image" Target="../media/image54.emf"/><Relationship Id="rId12" Type="http://schemas.openxmlformats.org/officeDocument/2006/relationships/image" Target="../media/image5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56.wmf"/><Relationship Id="rId5" Type="http://schemas.openxmlformats.org/officeDocument/2006/relationships/image" Target="../media/image53.e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55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comments" Target="../comments/comment1.xml"/><Relationship Id="rId3" Type="http://schemas.openxmlformats.org/officeDocument/2006/relationships/image" Target="../media/image30.png"/><Relationship Id="rId7" Type="http://schemas.openxmlformats.org/officeDocument/2006/relationships/image" Target="../media/image59.emf"/><Relationship Id="rId12" Type="http://schemas.openxmlformats.org/officeDocument/2006/relationships/image" Target="../media/image6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61.e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6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29.bin"/><Relationship Id="rId3" Type="http://schemas.openxmlformats.org/officeDocument/2006/relationships/image" Target="../media/image30.png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67.wmf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6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66.wmf"/><Relationship Id="rId4" Type="http://schemas.openxmlformats.org/officeDocument/2006/relationships/image" Target="../media/image63.pn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6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70.png"/><Relationship Id="rId7" Type="http://schemas.openxmlformats.org/officeDocument/2006/relationships/image" Target="../media/image72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7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76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3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81.wmf"/><Relationship Id="rId3" Type="http://schemas.openxmlformats.org/officeDocument/2006/relationships/image" Target="../media/image70.png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41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4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87.wmf"/><Relationship Id="rId3" Type="http://schemas.openxmlformats.org/officeDocument/2006/relationships/image" Target="../media/image70.png"/><Relationship Id="rId7" Type="http://schemas.openxmlformats.org/officeDocument/2006/relationships/image" Target="../media/image84.emf"/><Relationship Id="rId12" Type="http://schemas.openxmlformats.org/officeDocument/2006/relationships/oleObject" Target="../embeddings/oleObject47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8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89.wmf"/><Relationship Id="rId7" Type="http://schemas.openxmlformats.org/officeDocument/2006/relationships/image" Target="../media/image91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9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4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93.emf"/><Relationship Id="rId4" Type="http://schemas.openxmlformats.org/officeDocument/2006/relationships/oleObject" Target="../embeddings/oleObject5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59.bin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9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97.wmf"/><Relationship Id="rId7" Type="http://schemas.openxmlformats.org/officeDocument/2006/relationships/image" Target="../media/image102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10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15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23.png"/><Relationship Id="rId3" Type="http://schemas.openxmlformats.org/officeDocument/2006/relationships/image" Target="../media/image16.jpeg"/><Relationship Id="rId7" Type="http://schemas.openxmlformats.org/officeDocument/2006/relationships/image" Target="../media/image18.jpeg"/><Relationship Id="rId12" Type="http://schemas.openxmlformats.org/officeDocument/2006/relationships/image" Target="../media/image2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21.png"/><Relationship Id="rId5" Type="http://schemas.openxmlformats.org/officeDocument/2006/relationships/image" Target="../media/image17.jpeg"/><Relationship Id="rId15" Type="http://schemas.openxmlformats.org/officeDocument/2006/relationships/image" Target="../media/image25.png"/><Relationship Id="rId10" Type="http://schemas.openxmlformats.org/officeDocument/2006/relationships/image" Target="../media/image20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19.png"/><Relationship Id="rId14" Type="http://schemas.openxmlformats.org/officeDocument/2006/relationships/image" Target="../media/image2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B6E1182-5CF9-4F61-BA09-B9038CB346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2596" y="677793"/>
            <a:ext cx="3771900" cy="3771900"/>
          </a:xfrm>
          <a:prstGeom prst="rect">
            <a:avLst/>
          </a:prstGeom>
          <a:noFill/>
          <a:effectLst>
            <a:outerShdw dist="35921" dir="2700000" algn="ctr" rotWithShape="0">
              <a:srgbClr val="5F5F5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Kiểu 3D 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11A9B8-C231-42EE-8C8A-77C212518862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72449" y="1148154"/>
            <a:ext cx="3071553" cy="2654987"/>
          </a:xfrm>
          <a:prstGeom prst="rect">
            <a:avLst/>
          </a:prstGeom>
        </p:spPr>
      </p:pic>
      <p:pic>
        <p:nvPicPr>
          <p:cNvPr id="29" name="Kiểu 3D 2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D9D7C27-8297-4D42-87BC-EFC80D81AE83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312866" y="1117203"/>
            <a:ext cx="1735395" cy="3449758"/>
          </a:xfrm>
          <a:prstGeom prst="rect">
            <a:avLst/>
          </a:prstGeom>
        </p:spPr>
      </p:pic>
      <p:sp>
        <p:nvSpPr>
          <p:cNvPr id="2" name="Rectangle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15A13F-D977-4FC1-A84F-88E225677C5C}"/>
              </a:ext>
            </a:extLst>
          </p:cNvPr>
          <p:cNvSpPr/>
          <p:nvPr/>
        </p:nvSpPr>
        <p:spPr>
          <a:xfrm>
            <a:off x="1804842" y="1840858"/>
            <a:ext cx="5508022" cy="900246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perspectiveRelaxedModerately"/>
            <a:lightRig rig="balanced" dir="t">
              <a:rot lat="0" lon="0" rev="8700000"/>
            </a:lightRig>
          </a:scene3d>
          <a:sp3d extrusionH="120650">
            <a:bevelT w="254000" h="139700" prst="relaxedInset"/>
            <a:bevelB w="114300" prst="relaxedInset"/>
          </a:sp3d>
        </p:spPr>
        <p:txBody>
          <a:bodyPr wrap="square" lIns="68580" tIns="34290" rIns="68580" bIns="34290">
            <a:spAutoFit/>
            <a:scene3d>
              <a:camera prst="perspectiveRelaxedModerately"/>
              <a:lightRig rig="harsh" dir="t"/>
            </a:scene3d>
            <a:sp3d extrusionH="95250" contourW="12700" prstMaterial="matte">
              <a:bevelT w="107950" h="12700" prst="relaxedInset"/>
              <a:bevelB w="38100" h="38100" prst="relaxedInset"/>
              <a:extrusionClr>
                <a:srgbClr val="FF0000"/>
              </a:extrusionClr>
              <a:contourClr>
                <a:srgbClr val="00B0F0"/>
              </a:contourClr>
            </a:sp3d>
          </a:bodyPr>
          <a:lstStyle/>
          <a:p>
            <a:pPr algn="ctr"/>
            <a:r>
              <a:rPr lang="en-US" sz="2700" b="1" dirty="0">
                <a:ln/>
                <a:solidFill>
                  <a:srgbClr val="00B050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QUÝ THẦY CÔ </a:t>
            </a:r>
          </a:p>
          <a:p>
            <a:pPr algn="ctr"/>
            <a:r>
              <a:rPr lang="en-US" sz="2700" b="1" dirty="0">
                <a:ln/>
                <a:solidFill>
                  <a:srgbClr val="00B050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Ề DỰ GIỜ</a:t>
            </a:r>
          </a:p>
        </p:txBody>
      </p:sp>
      <p:pic>
        <p:nvPicPr>
          <p:cNvPr id="59" name="Picture 5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0C106F-26B5-48F7-8E0F-57C4F9A982AB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50" t="8451" r="27500" b="5983"/>
          <a:stretch/>
        </p:blipFill>
        <p:spPr>
          <a:xfrm>
            <a:off x="1746748" y="11096"/>
            <a:ext cx="2864252" cy="5151011"/>
          </a:xfrm>
          <a:prstGeom prst="rect">
            <a:avLst/>
          </a:prstGeom>
        </p:spPr>
      </p:pic>
      <p:pic>
        <p:nvPicPr>
          <p:cNvPr id="60" name="Picture 5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5864932-B8B3-4E1D-9E99-9C1C43252A99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50" t="8451" r="27500" b="5952"/>
          <a:stretch/>
        </p:blipFill>
        <p:spPr>
          <a:xfrm flipH="1">
            <a:off x="4488179" y="14795"/>
            <a:ext cx="2870669" cy="5185937"/>
          </a:xfrm>
          <a:prstGeom prst="rect">
            <a:avLst/>
          </a:prstGeom>
        </p:spPr>
      </p:pic>
      <p:pic>
        <p:nvPicPr>
          <p:cNvPr id="61" name="Picture 6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296E49-08BF-46C2-AD46-E8609ADF2A0A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483" y="14795"/>
            <a:ext cx="1815629" cy="5141657"/>
          </a:xfrm>
          <a:prstGeom prst="rect">
            <a:avLst/>
          </a:prstGeom>
        </p:spPr>
      </p:pic>
      <p:pic>
        <p:nvPicPr>
          <p:cNvPr id="62" name="Picture 6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0C204BC-F941-482E-9DBF-5C0E26D24ED7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6108" y="924"/>
            <a:ext cx="1794092" cy="5141657"/>
          </a:xfrm>
          <a:prstGeom prst="rect">
            <a:avLst/>
          </a:prstGeom>
        </p:spPr>
      </p:pic>
      <p:pic>
        <p:nvPicPr>
          <p:cNvPr id="63" name="Picture 6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2D0F6-D62D-42D8-86AE-12227C453AF0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19" b="23943"/>
          <a:stretch/>
        </p:blipFill>
        <p:spPr>
          <a:xfrm>
            <a:off x="-10787" y="-116215"/>
            <a:ext cx="1423059" cy="2914650"/>
          </a:xfrm>
          <a:prstGeom prst="rect">
            <a:avLst/>
          </a:prstGeom>
        </p:spPr>
      </p:pic>
      <p:pic>
        <p:nvPicPr>
          <p:cNvPr id="64" name="Picture 6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66D1676-4DC8-463A-B0A2-A385A36FE2D0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19" b="23943"/>
          <a:stretch/>
        </p:blipFill>
        <p:spPr>
          <a:xfrm flipH="1">
            <a:off x="7661052" y="-128344"/>
            <a:ext cx="1495979" cy="2914650"/>
          </a:xfrm>
          <a:prstGeom prst="rect">
            <a:avLst/>
          </a:prstGeom>
        </p:spPr>
      </p:pic>
      <p:pic>
        <p:nvPicPr>
          <p:cNvPr id="65" name="PA_图片 31">
            <a:extLst>
              <a:ext uri="{FF2B5EF4-FFF2-40B4-BE49-F238E27FC236}">
                <a16:creationId xmlns:a16="http://schemas.microsoft.com/office/drawing/2014/main" id="{86AC9B00-0FE8-4BA6-8816-2013257BC99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112042">
            <a:off x="7263253" y="2338888"/>
            <a:ext cx="2663792" cy="1699597"/>
          </a:xfrm>
          <a:prstGeom prst="rect">
            <a:avLst/>
          </a:prstGeom>
        </p:spPr>
      </p:pic>
      <p:pic>
        <p:nvPicPr>
          <p:cNvPr id="66" name="PA_图片 4">
            <a:extLst>
              <a:ext uri="{FF2B5EF4-FFF2-40B4-BE49-F238E27FC236}">
                <a16:creationId xmlns:a16="http://schemas.microsoft.com/office/drawing/2014/main" id="{D32E4FF0-05F2-477A-A810-8B67EA88303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7" t="15136" b="37127"/>
          <a:stretch/>
        </p:blipFill>
        <p:spPr>
          <a:xfrm flipH="1">
            <a:off x="4043154" y="4316573"/>
            <a:ext cx="5086350" cy="869364"/>
          </a:xfrm>
          <a:prstGeom prst="rect">
            <a:avLst/>
          </a:prstGeom>
        </p:spPr>
      </p:pic>
      <p:pic>
        <p:nvPicPr>
          <p:cNvPr id="67" name="PA_图片 31">
            <a:extLst>
              <a:ext uri="{FF2B5EF4-FFF2-40B4-BE49-F238E27FC236}">
                <a16:creationId xmlns:a16="http://schemas.microsoft.com/office/drawing/2014/main" id="{254F696F-E08C-40C2-9D56-E859D8B69E8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487958" flipH="1">
            <a:off x="-656707" y="2480846"/>
            <a:ext cx="2663792" cy="1905787"/>
          </a:xfrm>
          <a:prstGeom prst="rect">
            <a:avLst/>
          </a:prstGeom>
        </p:spPr>
      </p:pic>
      <p:pic>
        <p:nvPicPr>
          <p:cNvPr id="68" name="PA_图片 35">
            <a:extLst>
              <a:ext uri="{FF2B5EF4-FFF2-40B4-BE49-F238E27FC236}">
                <a16:creationId xmlns:a16="http://schemas.microsoft.com/office/drawing/2014/main" id="{F421506A-DD9B-4EEE-A9AC-CFBC4B00ADEC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189" y="17912"/>
            <a:ext cx="2416843" cy="1126495"/>
          </a:xfrm>
          <a:prstGeom prst="rect">
            <a:avLst/>
          </a:prstGeom>
        </p:spPr>
      </p:pic>
      <p:pic>
        <p:nvPicPr>
          <p:cNvPr id="69" name="PA_图片 35">
            <a:extLst>
              <a:ext uri="{FF2B5EF4-FFF2-40B4-BE49-F238E27FC236}">
                <a16:creationId xmlns:a16="http://schemas.microsoft.com/office/drawing/2014/main" id="{9598A42F-4D81-4D6F-AB12-69F14623E6BA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2242" y="29876"/>
            <a:ext cx="2416843" cy="1126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8813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mph" presetSubtype="128" accel="10000" decel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3d.view.rotation.y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-21600000">
                                      <p:cBhvr>
                                        <p:cTn id="8" dur="2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39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lin" valueType="num">
                                      <p:cBhvr additive="sum">
                                        <p:cTn id="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rotation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120">
                                          <p:val>
                                            <p:fltVal val="-0.0012"/>
                                          </p:val>
                                        </p:tav>
                                        <p:tav tm="2250">
                                          <p:val>
                                            <p:fltVal val="-0.0098"/>
                                          </p:val>
                                        </p:tav>
                                        <p:tav tm="3370">
                                          <p:val>
                                            <p:fltVal val="-0.033"/>
                                          </p:val>
                                        </p:tav>
                                        <p:tav tm="4490">
                                          <p:val>
                                            <p:fltVal val="-0.0789"/>
                                          </p:val>
                                        </p:tav>
                                        <p:tav tm="5620">
                                          <p:val>
                                            <p:fltVal val="-0.1548"/>
                                          </p:val>
                                        </p:tav>
                                        <p:tav tm="6740">
                                          <p:val>
                                            <p:fltVal val="-0.267"/>
                                          </p:val>
                                        </p:tav>
                                        <p:tav tm="7870">
                                          <p:val>
                                            <p:fltVal val="-0.4235"/>
                                          </p:val>
                                        </p:tav>
                                        <p:tav tm="8990">
                                          <p:val>
                                            <p:fltVal val="-0.6337"/>
                                          </p:val>
                                        </p:tav>
                                        <p:tav tm="10110">
                                          <p:val>
                                            <p:fltVal val="-0.9013"/>
                                          </p:val>
                                        </p:tav>
                                        <p:tav tm="11240">
                                          <p:val>
                                            <p:fltVal val="-1.2353"/>
                                          </p:val>
                                        </p:tav>
                                        <p:tav tm="12360">
                                          <p:val>
                                            <p:fltVal val="-1.647"/>
                                          </p:val>
                                        </p:tav>
                                        <p:tav tm="13480">
                                          <p:val>
                                            <p:fltVal val="-2.0869"/>
                                          </p:val>
                                        </p:tav>
                                        <p:tav tm="14610">
                                          <p:val>
                                            <p:fltVal val="-2.4538"/>
                                          </p:val>
                                        </p:tav>
                                        <p:tav tm="15730">
                                          <p:val>
                                            <p:fltVal val="-2.7534"/>
                                          </p:val>
                                        </p:tav>
                                        <p:tav tm="16850">
                                          <p:val>
                                            <p:fltVal val="-2.9876"/>
                                          </p:val>
                                        </p:tav>
                                        <p:tav tm="17980">
                                          <p:val>
                                            <p:fltVal val="-3.1669"/>
                                          </p:val>
                                        </p:tav>
                                        <p:tav tm="19100">
                                          <p:val>
                                            <p:fltVal val="-3.2996"/>
                                          </p:val>
                                        </p:tav>
                                        <p:tav tm="20220">
                                          <p:val>
                                            <p:fltVal val="-3.3906"/>
                                          </p:val>
                                        </p:tav>
                                        <p:tav tm="21350">
                                          <p:val>
                                            <p:fltVal val="-3.4488"/>
                                          </p:val>
                                        </p:tav>
                                        <p:tav tm="22470">
                                          <p:val>
                                            <p:fltVal val="-3.4815"/>
                                          </p:val>
                                        </p:tav>
                                        <p:tav tm="23600">
                                          <p:val>
                                            <p:fltVal val="-3.4961"/>
                                          </p:val>
                                        </p:tav>
                                        <p:tav tm="24720">
                                          <p:val>
                                            <p:fltVal val="-3.4998"/>
                                          </p:val>
                                        </p:tav>
                                        <p:tav tm="25840">
                                          <p:val>
                                            <p:fltVal val="-3.0301"/>
                                          </p:val>
                                        </p:tav>
                                        <p:tav tm="26970">
                                          <p:val>
                                            <p:fltVal val="-0.9661"/>
                                          </p:val>
                                        </p:tav>
                                        <p:tav tm="28090">
                                          <p:val>
                                            <p:fltVal val="2.1525"/>
                                          </p:val>
                                        </p:tav>
                                        <p:tav tm="29210">
                                          <p:val>
                                            <p:fltVal val="6.1215"/>
                                          </p:val>
                                        </p:tav>
                                        <p:tav tm="30340">
                                          <p:val>
                                            <p:fltVal val="10.8322"/>
                                          </p:val>
                                        </p:tav>
                                        <p:tav tm="31460">
                                          <p:val>
                                            <p:fltVal val="16.2132"/>
                                          </p:val>
                                        </p:tav>
                                        <p:tav tm="32580">
                                          <p:val>
                                            <p:fltVal val="22.2128"/>
                                          </p:val>
                                        </p:tav>
                                        <p:tav tm="33710">
                                          <p:val>
                                            <p:fltVal val="28.7297"/>
                                          </p:val>
                                        </p:tav>
                                        <p:tav tm="34830">
                                          <p:val>
                                            <p:fltVal val="35.8493"/>
                                          </p:val>
                                        </p:tav>
                                        <p:tav tm="35960">
                                          <p:val>
                                            <p:fltVal val="43.4888"/>
                                          </p:val>
                                        </p:tav>
                                        <p:tav tm="37080">
                                          <p:val>
                                            <p:fltVal val="51.6257"/>
                                          </p:val>
                                        </p:tav>
                                        <p:tav tm="38200">
                                          <p:val>
                                            <p:fltVal val="60.2402"/>
                                          </p:val>
                                        </p:tav>
                                        <p:tav tm="39330">
                                          <p:val>
                                            <p:fltVal val="69.3155"/>
                                          </p:val>
                                        </p:tav>
                                        <p:tav tm="40450">
                                          <p:val>
                                            <p:fltVal val="78.8364"/>
                                          </p:val>
                                        </p:tav>
                                        <p:tav tm="41570">
                                          <p:val>
                                            <p:fltVal val="88.6987"/>
                                          </p:val>
                                        </p:tav>
                                        <p:tav tm="42700">
                                          <p:val>
                                            <p:fltVal val="99.0679"/>
                                          </p:val>
                                        </p:tav>
                                        <p:tav tm="43820">
                                          <p:val>
                                            <p:fltVal val="109.8461"/>
                                          </p:val>
                                        </p:tav>
                                        <p:tav tm="44940">
                                          <p:val>
                                            <p:fltVal val="121.0232"/>
                                          </p:val>
                                        </p:tav>
                                        <p:tav tm="46070">
                                          <p:val>
                                            <p:fltVal val="132.5899"/>
                                          </p:val>
                                        </p:tav>
                                        <p:tav tm="47190">
                                          <p:val>
                                            <p:fltVal val="144.5376"/>
                                          </p:val>
                                        </p:tav>
                                        <p:tav tm="48310">
                                          <p:val>
                                            <p:fltVal val="156.85851"/>
                                          </p:val>
                                        </p:tav>
                                        <p:tav tm="49440">
                                          <p:val>
                                            <p:fltVal val="169.43021"/>
                                          </p:val>
                                        </p:tav>
                                        <p:tav tm="50560">
                                          <p:val>
                                            <p:fltVal val="182.34309"/>
                                          </p:val>
                                        </p:tav>
                                        <p:tav tm="51690">
                                          <p:val>
                                            <p:fltVal val="195.1411"/>
                                          </p:val>
                                        </p:tav>
                                        <p:tav tm="52810">
                                          <p:val>
                                            <p:fltVal val="207.6945"/>
                                          </p:val>
                                        </p:tav>
                                        <p:tav tm="53930">
                                          <p:val>
                                            <p:fltVal val="219.77251"/>
                                          </p:val>
                                        </p:tav>
                                        <p:tav tm="55060">
                                          <p:val>
                                            <p:fltVal val="231.4814"/>
                                          </p:val>
                                        </p:tav>
                                        <p:tav tm="56180">
                                          <p:val>
                                            <p:fltVal val="242.91341"/>
                                          </p:val>
                                        </p:tav>
                                        <p:tav tm="57300">
                                          <p:val>
                                            <p:fltVal val="253.8558"/>
                                          </p:val>
                                        </p:tav>
                                        <p:tav tm="58430">
                                          <p:val>
                                            <p:fltVal val="264.40329"/>
                                          </p:val>
                                        </p:tav>
                                        <p:tav tm="59550">
                                          <p:val>
                                            <p:fltVal val="274.63501"/>
                                          </p:val>
                                        </p:tav>
                                        <p:tav tm="60670">
                                          <p:val>
                                            <p:fltVal val="284.35721"/>
                                          </p:val>
                                        </p:tav>
                                        <p:tav tm="61800">
                                          <p:val>
                                            <p:fltVal val="293.6507"/>
                                          </p:val>
                                        </p:tav>
                                        <p:tav tm="62920">
                                          <p:val>
                                            <p:fltVal val="302.57959"/>
                                          </p:val>
                                        </p:tav>
                                        <p:tav tm="64040">
                                          <p:val>
                                            <p:fltVal val="310.96921"/>
                                          </p:val>
                                        </p:tav>
                                        <p:tav tm="65170">
                                          <p:val>
                                            <p:fltVal val="318.88379"/>
                                          </p:val>
                                        </p:tav>
                                        <p:tav tm="66290">
                                          <p:val>
                                            <p:fltVal val="326.36801"/>
                                          </p:val>
                                        </p:tav>
                                        <p:tav tm="67420">
                                          <p:val>
                                            <p:fltVal val="333.26511"/>
                                          </p:val>
                                        </p:tav>
                                        <p:tav tm="68540">
                                          <p:val>
                                            <p:fltVal val="339.6712"/>
                                          </p:val>
                                        </p:tav>
                                        <p:tav tm="69660">
                                          <p:val>
                                            <p:fltVal val="345.43851"/>
                                          </p:val>
                                        </p:tav>
                                        <p:tav tm="70790">
                                          <p:val>
                                            <p:fltVal val="350.58469"/>
                                          </p:val>
                                        </p:tav>
                                        <p:tav tm="71910">
                                          <p:val>
                                            <p:fltVal val="355.09189"/>
                                          </p:val>
                                        </p:tav>
                                        <p:tav tm="73030">
                                          <p:val>
                                            <p:fltVal val="358.80179"/>
                                          </p:val>
                                        </p:tav>
                                        <p:tav tm="74160">
                                          <p:val>
                                            <p:fltVal val="361.63531"/>
                                          </p:val>
                                        </p:tav>
                                        <p:tav tm="75280">
                                          <p:val>
                                            <p:fltVal val="363.345"/>
                                          </p:val>
                                        </p:tav>
                                        <p:tav tm="76400">
                                          <p:val>
                                            <p:fltVal val="363.4978"/>
                                          </p:val>
                                        </p:tav>
                                        <p:tav tm="77530">
                                          <p:val>
                                            <p:fltVal val="363.47061"/>
                                          </p:val>
                                        </p:tav>
                                        <p:tav tm="78650">
                                          <p:val>
                                            <p:fltVal val="363.38339"/>
                                          </p:val>
                                        </p:tav>
                                        <p:tav tm="79780">
                                          <p:val>
                                            <p:fltVal val="363.20349"/>
                                          </p:val>
                                        </p:tav>
                                        <p:tav tm="80900">
                                          <p:val>
                                            <p:fltVal val="362.8963"/>
                                          </p:val>
                                        </p:tav>
                                        <p:tav tm="82020">
                                          <p:val>
                                            <p:fltVal val="362.4227"/>
                                          </p:val>
                                        </p:tav>
                                        <p:tav tm="83150">
                                          <p:val>
                                            <p:fltVal val="361.7569"/>
                                          </p:val>
                                        </p:tav>
                                        <p:tav tm="84270">
                                          <p:val>
                                            <p:fltVal val="361.0874"/>
                                          </p:val>
                                        </p:tav>
                                        <p:tav tm="85390">
                                          <p:val>
                                            <p:fltVal val="360.6105"/>
                                          </p:val>
                                        </p:tav>
                                        <p:tav tm="86520">
                                          <p:val>
                                            <p:fltVal val="360.30069"/>
                                          </p:val>
                                        </p:tav>
                                        <p:tav tm="87640">
                                          <p:val>
                                            <p:fltVal val="360.1188"/>
                                          </p:val>
                                        </p:tav>
                                        <p:tav tm="88760">
                                          <p:val>
                                            <p:fltVal val="360.03021"/>
                                          </p:val>
                                        </p:tav>
                                        <p:tav tm="89890">
                                          <p:val>
                                            <p:fltVal val="360.00229"/>
                                          </p:val>
                                        </p:tav>
                                        <p:tav tm="91010">
                                          <p:val>
                                            <p:fltVal val="360"/>
                                          </p:val>
                                        </p:tav>
                                        <p:tav tm="92130">
                                          <p:val>
                                            <p:fltVal val="360"/>
                                          </p:val>
                                        </p:tav>
                                        <p:tav tm="93260">
                                          <p:val>
                                            <p:fltVal val="360"/>
                                          </p:val>
                                        </p:tav>
                                        <p:tav tm="94380">
                                          <p:val>
                                            <p:fltVal val="360"/>
                                          </p:val>
                                        </p:tav>
                                        <p:tav tm="95510">
                                          <p:val>
                                            <p:fltVal val="360"/>
                                          </p:val>
                                        </p:tav>
                                        <p:tav tm="96630">
                                          <p:val>
                                            <p:fltVal val="360"/>
                                          </p:val>
                                        </p:tav>
                                        <p:tav tm="97750">
                                          <p:val>
                                            <p:fltVal val="360"/>
                                          </p:val>
                                        </p:tav>
                                        <p:tav tm="9888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sum">
                                        <p:cTn id="11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translation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120">
                                          <p:val>
                                            <p:fltVal val="0"/>
                                          </p:val>
                                        </p:tav>
                                        <p:tav tm="2250">
                                          <p:val>
                                            <p:fltVal val="-10E-5"/>
                                          </p:val>
                                        </p:tav>
                                        <p:tav tm="3370">
                                          <p:val>
                                            <p:fltVal val="-0.0004"/>
                                          </p:val>
                                        </p:tav>
                                        <p:tav tm="4490">
                                          <p:val>
                                            <p:fltVal val="-0.0011"/>
                                          </p:val>
                                        </p:tav>
                                        <p:tav tm="5620">
                                          <p:val>
                                            <p:fltVal val="-0.0021"/>
                                          </p:val>
                                        </p:tav>
                                        <p:tav tm="6740">
                                          <p:val>
                                            <p:fltVal val="-0.0037"/>
                                          </p:val>
                                        </p:tav>
                                        <p:tav tm="7870">
                                          <p:val>
                                            <p:fltVal val="-0.0059"/>
                                          </p:val>
                                        </p:tav>
                                        <p:tav tm="8990">
                                          <p:val>
                                            <p:fltVal val="-0.0088"/>
                                          </p:val>
                                        </p:tav>
                                        <p:tav tm="10110">
                                          <p:val>
                                            <p:fltVal val="-0.0125"/>
                                          </p:val>
                                        </p:tav>
                                        <p:tav tm="11240">
                                          <p:val>
                                            <p:fltVal val="-0.0162"/>
                                          </p:val>
                                        </p:tav>
                                        <p:tav tm="12360">
                                          <p:val>
                                            <p:fltVal val="-0.0191"/>
                                          </p:val>
                                        </p:tav>
                                        <p:tav tm="13480">
                                          <p:val>
                                            <p:fltVal val="-0.0213"/>
                                          </p:val>
                                        </p:tav>
                                        <p:tav tm="14610">
                                          <p:val>
                                            <p:fltVal val="-0.0228"/>
                                          </p:val>
                                        </p:tav>
                                        <p:tav tm="15730">
                                          <p:val>
                                            <p:fltVal val="-0.0239"/>
                                          </p:val>
                                        </p:tav>
                                        <p:tav tm="16850">
                                          <p:val>
                                            <p:fltVal val="-0.0245"/>
                                          </p:val>
                                        </p:tav>
                                        <p:tav tm="17980">
                                          <p:val>
                                            <p:fltVal val="-0.0248"/>
                                          </p:val>
                                        </p:tav>
                                        <p:tav tm="19100">
                                          <p:val>
                                            <p:fltVal val="-0.0249"/>
                                          </p:val>
                                        </p:tav>
                                        <p:tav tm="20220">
                                          <p:val>
                                            <p:fltVal val="-0.0249"/>
                                          </p:val>
                                        </p:tav>
                                        <p:tav tm="21350">
                                          <p:val>
                                            <p:fltVal val="-0.0248"/>
                                          </p:val>
                                        </p:tav>
                                        <p:tav tm="22470">
                                          <p:val>
                                            <p:fltVal val="-0.0241"/>
                                          </p:val>
                                        </p:tav>
                                        <p:tav tm="23600">
                                          <p:val>
                                            <p:fltVal val="-0.022"/>
                                          </p:val>
                                        </p:tav>
                                        <p:tav tm="24720">
                                          <p:val>
                                            <p:fltVal val="-0.0179"/>
                                          </p:val>
                                        </p:tav>
                                        <p:tav tm="25840">
                                          <p:val>
                                            <p:fltVal val="-0.0113"/>
                                          </p:val>
                                        </p:tav>
                                        <p:tav tm="26970">
                                          <p:val>
                                            <p:fltVal val="-0.0013"/>
                                          </p:val>
                                        </p:tav>
                                        <p:tav tm="28090">
                                          <p:val>
                                            <p:fltVal val="0.0124"/>
                                          </p:val>
                                        </p:tav>
                                        <p:tav tm="29210">
                                          <p:val>
                                            <p:fltVal val="0.0309"/>
                                          </p:val>
                                        </p:tav>
                                        <p:tav tm="30340">
                                          <p:val>
                                            <p:fltVal val="0.0546"/>
                                          </p:val>
                                        </p:tav>
                                        <p:tav tm="31460">
                                          <p:val>
                                            <p:fltVal val="0.0842"/>
                                          </p:val>
                                        </p:tav>
                                        <p:tav tm="32580">
                                          <p:val>
                                            <p:fltVal val="0.1204"/>
                                          </p:val>
                                        </p:tav>
                                        <p:tav tm="33710">
                                          <p:val>
                                            <p:fltVal val="0.1634"/>
                                          </p:val>
                                        </p:tav>
                                        <p:tav tm="34830">
                                          <p:val>
                                            <p:fltVal val="0.2145"/>
                                          </p:val>
                                        </p:tav>
                                        <p:tav tm="35960">
                                          <p:val>
                                            <p:fltVal val="0.2711"/>
                                          </p:val>
                                        </p:tav>
                                        <p:tav tm="37080">
                                          <p:val>
                                            <p:fltVal val="0.3207"/>
                                          </p:val>
                                        </p:tav>
                                        <p:tav tm="38200">
                                          <p:val>
                                            <p:fltVal val="0.3625"/>
                                          </p:val>
                                        </p:tav>
                                        <p:tav tm="39330">
                                          <p:val>
                                            <p:fltVal val="0.3973"/>
                                          </p:val>
                                        </p:tav>
                                        <p:tav tm="40450">
                                          <p:val>
                                            <p:fltVal val="0.4256"/>
                                          </p:val>
                                        </p:tav>
                                        <p:tav tm="41570">
                                          <p:val>
                                            <p:fltVal val="0.448"/>
                                          </p:val>
                                        </p:tav>
                                        <p:tav tm="42700">
                                          <p:val>
                                            <p:fltVal val="0.4655"/>
                                          </p:val>
                                        </p:tav>
                                        <p:tav tm="43820">
                                          <p:val>
                                            <p:fltVal val="0.4786"/>
                                          </p:val>
                                        </p:tav>
                                        <p:tav tm="44940">
                                          <p:val>
                                            <p:fltVal val="0.4878"/>
                                          </p:val>
                                        </p:tav>
                                        <p:tav tm="46070">
                                          <p:val>
                                            <p:fltVal val="0.4939"/>
                                          </p:val>
                                        </p:tav>
                                        <p:tav tm="47190">
                                          <p:val>
                                            <p:fltVal val="0.4975"/>
                                          </p:val>
                                        </p:tav>
                                        <p:tav tm="48310">
                                          <p:val>
                                            <p:fltVal val="0.4993"/>
                                          </p:val>
                                        </p:tav>
                                        <p:tav tm="49440">
                                          <p:val>
                                            <p:fltVal val="0.4999"/>
                                          </p:val>
                                        </p:tav>
                                        <p:tav tm="50560">
                                          <p:val>
                                            <p:fltVal val="0.4999"/>
                                          </p:val>
                                        </p:tav>
                                        <p:tav tm="51690">
                                          <p:val>
                                            <p:fltVal val="0.4998"/>
                                          </p:val>
                                        </p:tav>
                                        <p:tav tm="52810">
                                          <p:val>
                                            <p:fltVal val="0.4988"/>
                                          </p:val>
                                        </p:tav>
                                        <p:tav tm="53930">
                                          <p:val>
                                            <p:fltVal val="0.4965"/>
                                          </p:val>
                                        </p:tav>
                                        <p:tav tm="55060">
                                          <p:val>
                                            <p:fltVal val="0.4921"/>
                                          </p:val>
                                        </p:tav>
                                        <p:tav tm="56180">
                                          <p:val>
                                            <p:fltVal val="0.485"/>
                                          </p:val>
                                        </p:tav>
                                        <p:tav tm="57300">
                                          <p:val>
                                            <p:fltVal val="0.4746"/>
                                          </p:val>
                                        </p:tav>
                                        <p:tav tm="58430">
                                          <p:val>
                                            <p:fltVal val="0.4603"/>
                                          </p:val>
                                        </p:tav>
                                        <p:tav tm="59550">
                                          <p:val>
                                            <p:fltVal val="0.4411"/>
                                          </p:val>
                                        </p:tav>
                                        <p:tav tm="60670">
                                          <p:val>
                                            <p:fltVal val="0.4169"/>
                                          </p:val>
                                        </p:tav>
                                        <p:tav tm="61800">
                                          <p:val>
                                            <p:fltVal val="0.3868"/>
                                          </p:val>
                                        </p:tav>
                                        <p:tav tm="62920">
                                          <p:val>
                                            <p:fltVal val="0.3499"/>
                                          </p:val>
                                        </p:tav>
                                        <p:tav tm="64040">
                                          <p:val>
                                            <p:fltVal val="0.306"/>
                                          </p:val>
                                        </p:tav>
                                        <p:tav tm="65170">
                                          <p:val>
                                            <p:fltVal val="0.2544"/>
                                          </p:val>
                                        </p:tav>
                                        <p:tav tm="66290">
                                          <p:val>
                                            <p:fltVal val="0.1981"/>
                                          </p:val>
                                        </p:tav>
                                        <p:tav tm="67420">
                                          <p:val>
                                            <p:fltVal val="0.1498"/>
                                          </p:val>
                                        </p:tav>
                                        <p:tav tm="68540">
                                          <p:val>
                                            <p:fltVal val="0.1087"/>
                                          </p:val>
                                        </p:tav>
                                        <p:tav tm="69660">
                                          <p:val>
                                            <p:fltVal val="0.0748"/>
                                          </p:val>
                                        </p:tav>
                                        <p:tav tm="70790">
                                          <p:val>
                                            <p:fltVal val="0.0473"/>
                                          </p:val>
                                        </p:tav>
                                        <p:tav tm="71910">
                                          <p:val>
                                            <p:fltVal val="0.0251"/>
                                          </p:val>
                                        </p:tav>
                                        <p:tav tm="73030">
                                          <p:val>
                                            <p:fltVal val="0.0082"/>
                                          </p:val>
                                        </p:tav>
                                        <p:tav tm="74160">
                                          <p:val>
                                            <p:fltVal val="-0.0044"/>
                                          </p:val>
                                        </p:tav>
                                        <p:tav tm="75280">
                                          <p:val>
                                            <p:fltVal val="-0.0134"/>
                                          </p:val>
                                        </p:tav>
                                        <p:tav tm="76400">
                                          <p:val>
                                            <p:fltVal val="-0.0192"/>
                                          </p:val>
                                        </p:tav>
                                        <p:tav tm="77530">
                                          <p:val>
                                            <p:fltVal val="-0.0227"/>
                                          </p:val>
                                        </p:tav>
                                        <p:tav tm="78650">
                                          <p:val>
                                            <p:fltVal val="-0.0244"/>
                                          </p:val>
                                        </p:tav>
                                        <p:tav tm="79780">
                                          <p:val>
                                            <p:fltVal val="-0.0249"/>
                                          </p:val>
                                        </p:tav>
                                        <p:tav tm="80900">
                                          <p:val>
                                            <p:fltVal val="-0.0249"/>
                                          </p:val>
                                        </p:tav>
                                        <p:tav tm="82020">
                                          <p:val>
                                            <p:fltVal val="-0.0244"/>
                                          </p:val>
                                        </p:tav>
                                        <p:tav tm="83150">
                                          <p:val>
                                            <p:fltVal val="-0.0219"/>
                                          </p:val>
                                        </p:tav>
                                        <p:tav tm="84270">
                                          <p:val>
                                            <p:fltVal val="-0.0156"/>
                                          </p:val>
                                        </p:tav>
                                        <p:tav tm="85390">
                                          <p:val>
                                            <p:fltVal val="-0.0039"/>
                                          </p:val>
                                        </p:tav>
                                        <p:tav tm="86520">
                                          <p:val>
                                            <p:fltVal val="0.0104"/>
                                          </p:val>
                                        </p:tav>
                                        <p:tav tm="87640">
                                          <p:val>
                                            <p:fltVal val="0.0192"/>
                                          </p:val>
                                        </p:tav>
                                        <p:tav tm="88760">
                                          <p:val>
                                            <p:fltVal val="0.0235"/>
                                          </p:val>
                                        </p:tav>
                                        <p:tav tm="89890">
                                          <p:val>
                                            <p:fltVal val="0.0248"/>
                                          </p:val>
                                        </p:tav>
                                        <p:tav tm="91010">
                                          <p:val>
                                            <p:fltVal val="0.0249"/>
                                          </p:val>
                                        </p:tav>
                                        <p:tav tm="92130">
                                          <p:val>
                                            <p:fltVal val="0.0247"/>
                                          </p:val>
                                        </p:tav>
                                        <p:tav tm="93260">
                                          <p:val>
                                            <p:fltVal val="0.0234"/>
                                          </p:val>
                                        </p:tav>
                                        <p:tav tm="94380">
                                          <p:val>
                                            <p:fltVal val="0.0202"/>
                                          </p:val>
                                        </p:tav>
                                        <p:tav tm="95510">
                                          <p:val>
                                            <p:fltVal val="0.0143"/>
                                          </p:val>
                                        </p:tav>
                                        <p:tav tm="96630">
                                          <p:val>
                                            <p:fltVal val="0.0071"/>
                                          </p:val>
                                        </p:tav>
                                        <p:tav tm="97750">
                                          <p:val>
                                            <p:fltVal val="0.0027"/>
                                          </p:val>
                                        </p:tav>
                                        <p:tav tm="98880">
                                          <p:val>
                                            <p:fltVal val="0.0007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2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1"/>
                                          </p:val>
                                        </p:tav>
                                        <p:tav tm="2250">
                                          <p:val>
                                            <p:fltVal val="1.0002"/>
                                          </p:val>
                                        </p:tav>
                                        <p:tav tm="3370">
                                          <p:val>
                                            <p:fltVal val="1.0009"/>
                                          </p:val>
                                        </p:tav>
                                        <p:tav tm="4490">
                                          <p:val>
                                            <p:fltVal val="1.0023"/>
                                          </p:val>
                                        </p:tav>
                                        <p:tav tm="5620">
                                          <p:val>
                                            <p:fltVal val="1.0046"/>
                                          </p:val>
                                        </p:tav>
                                        <p:tav tm="6740">
                                          <p:val>
                                            <p:fltVal val="1.008"/>
                                          </p:val>
                                        </p:tav>
                                        <p:tav tm="7870">
                                          <p:val>
                                            <p:fltVal val="1.0127"/>
                                          </p:val>
                                        </p:tav>
                                        <p:tav tm="8990">
                                          <p:val>
                                            <p:fltVal val="1.019"/>
                                          </p:val>
                                        </p:tav>
                                        <p:tav tm="10110">
                                          <p:val>
                                            <p:fltVal val="1.0271"/>
                                          </p:val>
                                        </p:tav>
                                        <p:tav tm="11240">
                                          <p:val>
                                            <p:fltVal val="1.0351"/>
                                          </p:val>
                                        </p:tav>
                                        <p:tav tm="12360">
                                          <p:val>
                                            <p:fltVal val="1.0414"/>
                                          </p:val>
                                        </p:tav>
                                        <p:tav tm="13480">
                                          <p:val>
                                            <p:fltVal val="1.046"/>
                                          </p:val>
                                        </p:tav>
                                        <p:tav tm="14610">
                                          <p:val>
                                            <p:fltVal val="1.0494"/>
                                          </p:val>
                                        </p:tav>
                                        <p:tav tm="15730">
                                          <p:val>
                                            <p:fltVal val="1.0516"/>
                                          </p:val>
                                        </p:tav>
                                        <p:tav tm="16850">
                                          <p:val>
                                            <p:fltVal val="1.053"/>
                                          </p:val>
                                        </p:tav>
                                        <p:tav tm="17980">
                                          <p:val>
                                            <p:fltVal val="1.0537"/>
                                          </p:val>
                                        </p:tav>
                                        <p:tav tm="19100">
                                          <p:val>
                                            <p:fltVal val="1.0539"/>
                                          </p:val>
                                        </p:tav>
                                        <p:tav tm="20220">
                                          <p:val>
                                            <p:fltVal val="1.054"/>
                                          </p:val>
                                        </p:tav>
                                        <p:tav tm="21350">
                                          <p:val>
                                            <p:fltVal val="1.0536"/>
                                          </p:val>
                                        </p:tav>
                                        <p:tav tm="22470">
                                          <p:val>
                                            <p:fltVal val="1.0515"/>
                                          </p:val>
                                        </p:tav>
                                        <p:tav tm="23600">
                                          <p:val>
                                            <p:fltVal val="1.0457"/>
                                          </p:val>
                                        </p:tav>
                                        <p:tav tm="24720">
                                          <p:val>
                                            <p:fltVal val="1.0344"/>
                                          </p:val>
                                        </p:tav>
                                        <p:tav tm="25840">
                                          <p:val>
                                            <p:fltVal val="1.0183"/>
                                          </p:val>
                                        </p:tav>
                                        <p:tav tm="26970">
                                          <p:val>
                                            <p:fltVal val="1.0076"/>
                                          </p:val>
                                        </p:tav>
                                        <p:tav tm="28090">
                                          <p:val>
                                            <p:fltVal val="1.0021"/>
                                          </p:val>
                                        </p:tav>
                                        <p:tav tm="29210">
                                          <p:val>
                                            <p:fltVal val="1.0002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1"/>
                                          </p:val>
                                        </p:tav>
                                        <p:tav tm="68540">
                                          <p:val>
                                            <p:fltVal val="1.0006"/>
                                          </p:val>
                                        </p:tav>
                                        <p:tav tm="69660">
                                          <p:val>
                                            <p:fltVal val="1.0024"/>
                                          </p:val>
                                        </p:tav>
                                        <p:tav tm="70790">
                                          <p:val>
                                            <p:fltVal val="1.006"/>
                                          </p:val>
                                        </p:tav>
                                        <p:tav tm="71910">
                                          <p:val>
                                            <p:fltVal val="1.0121"/>
                                          </p:val>
                                        </p:tav>
                                        <p:tav tm="73030">
                                          <p:val>
                                            <p:fltVal val="1.0213"/>
                                          </p:val>
                                        </p:tav>
                                        <p:tav tm="74160">
                                          <p:val>
                                            <p:fltVal val="1.0331"/>
                                          </p:val>
                                        </p:tav>
                                        <p:tav tm="75280">
                                          <p:val>
                                            <p:fltVal val="1.0422"/>
                                          </p:val>
                                        </p:tav>
                                        <p:tav tm="76400">
                                          <p:val>
                                            <p:fltVal val="1.0482"/>
                                          </p:val>
                                        </p:tav>
                                        <p:tav tm="77530">
                                          <p:val>
                                            <p:fltVal val="1.0516"/>
                                          </p:val>
                                        </p:tav>
                                        <p:tav tm="78650">
                                          <p:val>
                                            <p:fltVal val="1.0534"/>
                                          </p:val>
                                        </p:tav>
                                        <p:tav tm="79780">
                                          <p:val>
                                            <p:fltVal val="1.0539"/>
                                          </p:val>
                                        </p:tav>
                                        <p:tav tm="80900">
                                          <p:val>
                                            <p:fltVal val="1.0539"/>
                                          </p:val>
                                        </p:tav>
                                        <p:tav tm="82020">
                                          <p:val>
                                            <p:fltVal val="1.0534"/>
                                          </p:val>
                                        </p:tav>
                                        <p:tav tm="83150">
                                          <p:val>
                                            <p:fltVal val="1.0506"/>
                                          </p:val>
                                        </p:tav>
                                        <p:tav tm="84270">
                                          <p:val>
                                            <p:fltVal val="1.0439"/>
                                          </p:val>
                                        </p:tav>
                                        <p:tav tm="85390">
                                          <p:val>
                                            <p:fltVal val="1.0312"/>
                                          </p:val>
                                        </p:tav>
                                        <p:tav tm="86520">
                                          <p:val>
                                            <p:fltVal val="1.0156"/>
                                          </p:val>
                                        </p:tav>
                                        <p:tav tm="87640">
                                          <p:val>
                                            <p:fltVal val="1.0061"/>
                                          </p:val>
                                        </p:tav>
                                        <p:tav tm="88760">
                                          <p:val>
                                            <p:fltVal val="1.0015"/>
                                          </p:val>
                                        </p:tav>
                                        <p:tav tm="89890">
                                          <p:val>
                                            <p:fltVal val="1.0001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0.9999"/>
                                          </p:val>
                                        </p:tav>
                                        <p:tav tm="2250">
                                          <p:val>
                                            <p:fltVal val="0.9994"/>
                                          </p:val>
                                        </p:tav>
                                        <p:tav tm="3370">
                                          <p:val>
                                            <p:fltVal val="0.9981"/>
                                          </p:val>
                                        </p:tav>
                                        <p:tav tm="4490">
                                          <p:val>
                                            <p:fltVal val="0.9955"/>
                                          </p:val>
                                        </p:tav>
                                        <p:tav tm="5620">
                                          <p:val>
                                            <p:fltVal val="0.9913"/>
                                          </p:val>
                                        </p:tav>
                                        <p:tav tm="6740">
                                          <p:val>
                                            <p:fltVal val="0.985"/>
                                          </p:val>
                                        </p:tav>
                                        <p:tav tm="7870">
                                          <p:val>
                                            <p:fltVal val="0.9763"/>
                                          </p:val>
                                        </p:tav>
                                        <p:tav tm="8990">
                                          <p:val>
                                            <p:fltVal val="0.9646"/>
                                          </p:val>
                                        </p:tav>
                                        <p:tav tm="10110">
                                          <p:val>
                                            <p:fltVal val="0.9497"/>
                                          </p:val>
                                        </p:tav>
                                        <p:tav tm="11240">
                                          <p:val>
                                            <p:fltVal val="0.9348"/>
                                          </p:val>
                                        </p:tav>
                                        <p:tav tm="12360">
                                          <p:val>
                                            <p:fltVal val="0.9232"/>
                                          </p:val>
                                        </p:tav>
                                        <p:tav tm="13480">
                                          <p:val>
                                            <p:fltVal val="0.9146"/>
                                          </p:val>
                                        </p:tav>
                                        <p:tav tm="14610">
                                          <p:val>
                                            <p:fltVal val="0.9084"/>
                                          </p:val>
                                        </p:tav>
                                        <p:tav tm="15730">
                                          <p:val>
                                            <p:fltVal val="0.9042"/>
                                          </p:val>
                                        </p:tav>
                                        <p:tav tm="16850">
                                          <p:val>
                                            <p:fltVal val="0.9017"/>
                                          </p:val>
                                        </p:tav>
                                        <p:tav tm="17980">
                                          <p:val>
                                            <p:fltVal val="0.9005"/>
                                          </p:val>
                                        </p:tav>
                                        <p:tav tm="19100">
                                          <p:val>
                                            <p:fltVal val="0.9"/>
                                          </p:val>
                                        </p:tav>
                                        <p:tav tm="20220">
                                          <p:val>
                                            <p:fltVal val="0.8999"/>
                                          </p:val>
                                        </p:tav>
                                        <p:tav tm="21350">
                                          <p:val>
                                            <p:fltVal val="0.9006"/>
                                          </p:val>
                                        </p:tav>
                                        <p:tav tm="22470">
                                          <p:val>
                                            <p:fltVal val="0.9046"/>
                                          </p:val>
                                        </p:tav>
                                        <p:tav tm="23600">
                                          <p:val>
                                            <p:fltVal val="0.9153"/>
                                          </p:val>
                                        </p:tav>
                                        <p:tav tm="24720">
                                          <p:val>
                                            <p:fltVal val="0.9362"/>
                                          </p:val>
                                        </p:tav>
                                        <p:tav tm="25840">
                                          <p:val>
                                            <p:fltVal val="0.9659"/>
                                          </p:val>
                                        </p:tav>
                                        <p:tav tm="26970">
                                          <p:val>
                                            <p:fltVal val="0.9858"/>
                                          </p:val>
                                        </p:tav>
                                        <p:tav tm="28090">
                                          <p:val>
                                            <p:fltVal val="0.9959"/>
                                          </p:val>
                                        </p:tav>
                                        <p:tav tm="29210">
                                          <p:val>
                                            <p:fltVal val="0.9995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0.9998"/>
                                          </p:val>
                                        </p:tav>
                                        <p:tav tm="68540">
                                          <p:val>
                                            <p:fltVal val="0.9987"/>
                                          </p:val>
                                        </p:tav>
                                        <p:tav tm="69660">
                                          <p:val>
                                            <p:fltVal val="0.9955"/>
                                          </p:val>
                                        </p:tav>
                                        <p:tav tm="70790">
                                          <p:val>
                                            <p:fltVal val="0.9888"/>
                                          </p:val>
                                        </p:tav>
                                        <p:tav tm="71910">
                                          <p:val>
                                            <p:fltVal val="0.9775"/>
                                          </p:val>
                                        </p:tav>
                                        <p:tav tm="73030">
                                          <p:val>
                                            <p:fltVal val="0.9605"/>
                                          </p:val>
                                        </p:tav>
                                        <p:tav tm="74160">
                                          <p:val>
                                            <p:fltVal val="0.9385"/>
                                          </p:val>
                                        </p:tav>
                                        <p:tav tm="75280">
                                          <p:val>
                                            <p:fltVal val="0.9217"/>
                                          </p:val>
                                        </p:tav>
                                        <p:tav tm="76400">
                                          <p:val>
                                            <p:fltVal val="0.9107"/>
                                          </p:val>
                                        </p:tav>
                                        <p:tav tm="77530">
                                          <p:val>
                                            <p:fltVal val="0.9042"/>
                                          </p:val>
                                        </p:tav>
                                        <p:tav tm="78650">
                                          <p:val>
                                            <p:fltVal val="0.901"/>
                                          </p:val>
                                        </p:tav>
                                        <p:tav tm="79780">
                                          <p:val>
                                            <p:fltVal val="0.9"/>
                                          </p:val>
                                        </p:tav>
                                        <p:tav tm="80900">
                                          <p:val>
                                            <p:fltVal val="0.9"/>
                                          </p:val>
                                        </p:tav>
                                        <p:tav tm="82020">
                                          <p:val>
                                            <p:fltVal val="0.901"/>
                                          </p:val>
                                        </p:tav>
                                        <p:tav tm="83150">
                                          <p:val>
                                            <p:fltVal val="0.9061"/>
                                          </p:val>
                                        </p:tav>
                                        <p:tav tm="84270">
                                          <p:val>
                                            <p:fltVal val="0.9186"/>
                                          </p:val>
                                        </p:tav>
                                        <p:tav tm="85390">
                                          <p:val>
                                            <p:fltVal val="0.942"/>
                                          </p:val>
                                        </p:tav>
                                        <p:tav tm="86520">
                                          <p:val>
                                            <p:fltVal val="0.9709"/>
                                          </p:val>
                                        </p:tav>
                                        <p:tav tm="87640">
                                          <p:val>
                                            <p:fltVal val="0.9885"/>
                                          </p:val>
                                        </p:tav>
                                        <p:tav tm="88760">
                                          <p:val>
                                            <p:fltVal val="0.997"/>
                                          </p:val>
                                        </p:tav>
                                        <p:tav tm="89890">
                                          <p:val>
                                            <p:fltVal val="0.9997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z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1"/>
                                          </p:val>
                                        </p:tav>
                                        <p:tav tm="2250">
                                          <p:val>
                                            <p:fltVal val="1.0002"/>
                                          </p:val>
                                        </p:tav>
                                        <p:tav tm="3370">
                                          <p:val>
                                            <p:fltVal val="1.0009"/>
                                          </p:val>
                                        </p:tav>
                                        <p:tav tm="4490">
                                          <p:val>
                                            <p:fltVal val="1.0023"/>
                                          </p:val>
                                        </p:tav>
                                        <p:tav tm="5620">
                                          <p:val>
                                            <p:fltVal val="1.0046"/>
                                          </p:val>
                                        </p:tav>
                                        <p:tav tm="6740">
                                          <p:val>
                                            <p:fltVal val="1.008"/>
                                          </p:val>
                                        </p:tav>
                                        <p:tav tm="7870">
                                          <p:val>
                                            <p:fltVal val="1.0127"/>
                                          </p:val>
                                        </p:tav>
                                        <p:tav tm="8990">
                                          <p:val>
                                            <p:fltVal val="1.019"/>
                                          </p:val>
                                        </p:tav>
                                        <p:tav tm="10110">
                                          <p:val>
                                            <p:fltVal val="1.0271"/>
                                          </p:val>
                                        </p:tav>
                                        <p:tav tm="11240">
                                          <p:val>
                                            <p:fltVal val="1.0351"/>
                                          </p:val>
                                        </p:tav>
                                        <p:tav tm="12360">
                                          <p:val>
                                            <p:fltVal val="1.0414"/>
                                          </p:val>
                                        </p:tav>
                                        <p:tav tm="13480">
                                          <p:val>
                                            <p:fltVal val="1.046"/>
                                          </p:val>
                                        </p:tav>
                                        <p:tav tm="14610">
                                          <p:val>
                                            <p:fltVal val="1.0494"/>
                                          </p:val>
                                        </p:tav>
                                        <p:tav tm="15730">
                                          <p:val>
                                            <p:fltVal val="1.0516"/>
                                          </p:val>
                                        </p:tav>
                                        <p:tav tm="16850">
                                          <p:val>
                                            <p:fltVal val="1.053"/>
                                          </p:val>
                                        </p:tav>
                                        <p:tav tm="17980">
                                          <p:val>
                                            <p:fltVal val="1.0537"/>
                                          </p:val>
                                        </p:tav>
                                        <p:tav tm="19100">
                                          <p:val>
                                            <p:fltVal val="1.0539"/>
                                          </p:val>
                                        </p:tav>
                                        <p:tav tm="20220">
                                          <p:val>
                                            <p:fltVal val="1.054"/>
                                          </p:val>
                                        </p:tav>
                                        <p:tav tm="21350">
                                          <p:val>
                                            <p:fltVal val="1.0536"/>
                                          </p:val>
                                        </p:tav>
                                        <p:tav tm="22470">
                                          <p:val>
                                            <p:fltVal val="1.0515"/>
                                          </p:val>
                                        </p:tav>
                                        <p:tav tm="23600">
                                          <p:val>
                                            <p:fltVal val="1.0457"/>
                                          </p:val>
                                        </p:tav>
                                        <p:tav tm="24720">
                                          <p:val>
                                            <p:fltVal val="1.0344"/>
                                          </p:val>
                                        </p:tav>
                                        <p:tav tm="25840">
                                          <p:val>
                                            <p:fltVal val="1.0183"/>
                                          </p:val>
                                        </p:tav>
                                        <p:tav tm="26970">
                                          <p:val>
                                            <p:fltVal val="1.0076"/>
                                          </p:val>
                                        </p:tav>
                                        <p:tav tm="28090">
                                          <p:val>
                                            <p:fltVal val="1.0021"/>
                                          </p:val>
                                        </p:tav>
                                        <p:tav tm="29210">
                                          <p:val>
                                            <p:fltVal val="1.0002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1"/>
                                          </p:val>
                                        </p:tav>
                                        <p:tav tm="68540">
                                          <p:val>
                                            <p:fltVal val="1.0006"/>
                                          </p:val>
                                        </p:tav>
                                        <p:tav tm="69660">
                                          <p:val>
                                            <p:fltVal val="1.0024"/>
                                          </p:val>
                                        </p:tav>
                                        <p:tav tm="70790">
                                          <p:val>
                                            <p:fltVal val="1.006"/>
                                          </p:val>
                                        </p:tav>
                                        <p:tav tm="71910">
                                          <p:val>
                                            <p:fltVal val="1.0121"/>
                                          </p:val>
                                        </p:tav>
                                        <p:tav tm="73030">
                                          <p:val>
                                            <p:fltVal val="1.0213"/>
                                          </p:val>
                                        </p:tav>
                                        <p:tav tm="74160">
                                          <p:val>
                                            <p:fltVal val="1.0331"/>
                                          </p:val>
                                        </p:tav>
                                        <p:tav tm="75280">
                                          <p:val>
                                            <p:fltVal val="1.0422"/>
                                          </p:val>
                                        </p:tav>
                                        <p:tav tm="76400">
                                          <p:val>
                                            <p:fltVal val="1.0482"/>
                                          </p:val>
                                        </p:tav>
                                        <p:tav tm="77530">
                                          <p:val>
                                            <p:fltVal val="1.0516"/>
                                          </p:val>
                                        </p:tav>
                                        <p:tav tm="78650">
                                          <p:val>
                                            <p:fltVal val="1.0534"/>
                                          </p:val>
                                        </p:tav>
                                        <p:tav tm="79780">
                                          <p:val>
                                            <p:fltVal val="1.0539"/>
                                          </p:val>
                                        </p:tav>
                                        <p:tav tm="80900">
                                          <p:val>
                                            <p:fltVal val="1.0539"/>
                                          </p:val>
                                        </p:tav>
                                        <p:tav tm="82020">
                                          <p:val>
                                            <p:fltVal val="1.0534"/>
                                          </p:val>
                                        </p:tav>
                                        <p:tav tm="83150">
                                          <p:val>
                                            <p:fltVal val="1.0506"/>
                                          </p:val>
                                        </p:tav>
                                        <p:tav tm="84270">
                                          <p:val>
                                            <p:fltVal val="1.0439"/>
                                          </p:val>
                                        </p:tav>
                                        <p:tav tm="85390">
                                          <p:val>
                                            <p:fltVal val="1.0312"/>
                                          </p:val>
                                        </p:tav>
                                        <p:tav tm="86520">
                                          <p:val>
                                            <p:fltVal val="1.0156"/>
                                          </p:val>
                                        </p:tav>
                                        <p:tav tm="87640">
                                          <p:val>
                                            <p:fltVal val="1.0061"/>
                                          </p:val>
                                        </p:tav>
                                        <p:tav tm="88760">
                                          <p:val>
                                            <p:fltVal val="1.0015"/>
                                          </p:val>
                                        </p:tav>
                                        <p:tav tm="89890">
                                          <p:val>
                                            <p:fltVal val="1.0001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9" presetClass="entr" presetSubtype="0" decel="100000" fill="hold" grpId="0" nodeType="withEffect">
                                  <p:stCondLst>
                                    <p:cond delay="250"/>
                                  </p:stCondLst>
                                  <p:iterate type="lt">
                                    <p:tmPct val="5455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-3.7037E-7 L 0.41875 -0.00301 " pathEditMode="relative" rAng="0" ptsTypes="AA">
                                      <p:cBhvr>
                                        <p:cTn id="22" dur="3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937" y="-162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71605E-6 L -0.4059 0.00123 " pathEditMode="relative" rAng="0" ptsTypes="AA">
                                      <p:cBhvr>
                                        <p:cTn id="24" dur="3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295" y="62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0 L 0.19362 0 " pathEditMode="relative" rAng="0" ptsTypes="AA">
                                      <p:cBhvr>
                                        <p:cTn id="26" dur="325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74" y="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-1.48148E-6 L -0.19688 -0.00532 " pathEditMode="relative" rAng="0" ptsTypes="AA">
                                      <p:cBhvr>
                                        <p:cTn id="28" dur="32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44" y="-278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64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1.875E-6 -2.96296E-6 L 1.875E-6 -0.25 " pathEditMode="relative" rAng="0" ptsTypes="AA">
                                      <p:cBhvr>
                                        <p:cTn id="30" dur="32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64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2.91667E-6 2.22222E-6 L -2.91667E-6 -0.25 " pathEditMode="relative" rAng="0" ptsTypes="AA">
                                      <p:cBhvr>
                                        <p:cTn id="32" dur="32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35" presetClass="path" presetSubtype="0" accel="50000" decel="5000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Motion origin="layout" path="M 1.04167E-6 2.59259E-6 L -0.04037 0.00625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18" y="301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63" presetClass="path" presetSubtype="0" accel="50000" decel="5000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Motion origin="layout" path="M -3.95833E-6 2.59259E-6 L 0.04818 0.00833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09" y="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Hình ảnh 2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B38089D-9828-7716-D4FE-75E3B4238C0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41"/>
          <a:stretch/>
        </p:blipFill>
        <p:spPr>
          <a:xfrm>
            <a:off x="0" y="15587"/>
            <a:ext cx="9213273" cy="5318493"/>
          </a:xfrm>
          <a:prstGeom prst="rect">
            <a:avLst/>
          </a:prstGeom>
        </p:spPr>
      </p:pic>
      <p:sp>
        <p:nvSpPr>
          <p:cNvPr id="9" name="TextBox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1D28F0F-E4EF-6FC7-5627-1140985AE2F0}"/>
              </a:ext>
            </a:extLst>
          </p:cNvPr>
          <p:cNvSpPr txBox="1"/>
          <p:nvPr/>
        </p:nvSpPr>
        <p:spPr>
          <a:xfrm>
            <a:off x="2667000" y="377791"/>
            <a:ext cx="2552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</a:p>
        </p:txBody>
      </p:sp>
      <p:pic>
        <p:nvPicPr>
          <p:cNvPr id="10" name="Pictur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6D549F4-EEF4-36D9-ABCA-CD376B7092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5719" y="1324769"/>
            <a:ext cx="7152481" cy="3330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5876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:wedge/>
      </p:transition>
    </mc:Choice>
    <mc:Fallback xmlns="">
      <p:transition spd="slow">
        <p:wedg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D192A4C-5FF9-467E-AFB9-70CB46ACE2C9}"/>
              </a:ext>
            </a:extLst>
          </p:cNvPr>
          <p:cNvSpPr/>
          <p:nvPr/>
        </p:nvSpPr>
        <p:spPr>
          <a:xfrm>
            <a:off x="76200" y="5490"/>
            <a:ext cx="6859186" cy="738664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00" b="1" dirty="0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 AI NHANH HƠN</a:t>
            </a:r>
          </a:p>
        </p:txBody>
      </p:sp>
      <p:pic>
        <p:nvPicPr>
          <p:cNvPr id="5" name="Picture 3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6416446-B27C-4091-8F2F-689D08BD4F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761700"/>
            <a:ext cx="5637608" cy="309641"/>
          </a:xfrm>
          <a:prstGeom prst="rect">
            <a:avLst/>
          </a:prstGeom>
        </p:spPr>
      </p:pic>
      <p:sp>
        <p:nvSpPr>
          <p:cNvPr id="9" name="Hộp Văn bản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3FDF7F6-812D-43B1-9154-72A2DB8B83C8}"/>
              </a:ext>
            </a:extLst>
          </p:cNvPr>
          <p:cNvSpPr txBox="1"/>
          <p:nvPr/>
        </p:nvSpPr>
        <p:spPr>
          <a:xfrm>
            <a:off x="0" y="1276350"/>
            <a:ext cx="9143999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Nối các ý ở cột A với các ý ở cột B để tạo thành một câu đúng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Các học sinh xung phong để giành quyền trả lời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Mỗi ý ghép đúng các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ẽ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2446460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786"/>
            <a:ext cx="9144000" cy="5132714"/>
          </a:xfrm>
          <a:prstGeom prst="rect">
            <a:avLst/>
          </a:prstGeom>
        </p:spPr>
      </p:pic>
      <p:sp>
        <p:nvSpPr>
          <p:cNvPr id="3" name="Rectangle 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602673" y="619987"/>
            <a:ext cx="4063008" cy="370117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ỘT A</a:t>
            </a:r>
          </a:p>
        </p:txBody>
      </p:sp>
      <p:sp>
        <p:nvSpPr>
          <p:cNvPr id="4" name="Rectangle 3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602673" y="986016"/>
            <a:ext cx="4063008" cy="502746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endParaRPr lang="vi-VN" sz="21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602673" y="1488762"/>
            <a:ext cx="4063008" cy="499396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endParaRPr lang="vi-VN" sz="21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610384" y="1979022"/>
            <a:ext cx="4060341" cy="52309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1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endParaRPr lang="vi-VN" sz="21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602287" y="2484147"/>
            <a:ext cx="4068438" cy="47419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vi-VN" sz="21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8" name="Rectangle 7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5268354" y="619987"/>
            <a:ext cx="3037446" cy="379102"/>
          </a:xfrm>
          <a:prstGeom prst="rect">
            <a:avLst/>
          </a:prstGeom>
          <a:solidFill>
            <a:srgbClr val="00B050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ỘT B</a:t>
            </a:r>
          </a:p>
        </p:txBody>
      </p:sp>
      <p:sp>
        <p:nvSpPr>
          <p:cNvPr id="9" name="Rectangle 8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5267204" y="974989"/>
            <a:ext cx="3037445" cy="5211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endParaRPr lang="vi-VN" sz="21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5267205" y="1486437"/>
            <a:ext cx="3037444" cy="500916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lang="vi-VN" sz="21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5267204" y="1976465"/>
            <a:ext cx="3037443" cy="47530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259107" y="2469915"/>
            <a:ext cx="3045540" cy="43789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endParaRPr lang="vi-VN" sz="21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265667" y="2906672"/>
            <a:ext cx="3038980" cy="474196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.</a:t>
            </a:r>
          </a:p>
        </p:txBody>
      </p:sp>
      <p:cxnSp>
        <p:nvCxnSpPr>
          <p:cNvPr id="17" name="Straight Connector 16"/>
          <p:cNvCxnSpPr>
            <a:cxnSpLocks/>
            <a:endCxn id="11" idx="1"/>
          </p:cNvCxnSpPr>
          <p:nvPr/>
        </p:nvCxnSpPr>
        <p:spPr>
          <a:xfrm>
            <a:off x="4677285" y="1169803"/>
            <a:ext cx="589919" cy="1044314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166622" y="4324366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4672241" y="1613836"/>
            <a:ext cx="586865" cy="2025518"/>
          </a:xfrm>
          <a:prstGeom prst="line">
            <a:avLst/>
          </a:prstGeom>
          <a:ln w="38100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001558" y="4328161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cxnSp>
        <p:nvCxnSpPr>
          <p:cNvPr id="21" name="Straight Connector 20"/>
          <p:cNvCxnSpPr>
            <a:cxnSpLocks/>
          </p:cNvCxnSpPr>
          <p:nvPr/>
        </p:nvCxnSpPr>
        <p:spPr>
          <a:xfrm flipV="1">
            <a:off x="4721373" y="1145196"/>
            <a:ext cx="572278" cy="1153425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790444" y="43207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- a;</a:t>
            </a:r>
          </a:p>
        </p:txBody>
      </p:sp>
      <p:cxnSp>
        <p:nvCxnSpPr>
          <p:cNvPr id="23" name="Straight Connector 22"/>
          <p:cNvCxnSpPr>
            <a:cxnSpLocks/>
            <a:stCxn id="7" idx="3"/>
            <a:endCxn id="10" idx="1"/>
          </p:cNvCxnSpPr>
          <p:nvPr/>
        </p:nvCxnSpPr>
        <p:spPr>
          <a:xfrm flipV="1">
            <a:off x="4670725" y="1736895"/>
            <a:ext cx="596480" cy="98434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482738" y="4337627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- b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3CFB3927-F0E9-953A-F535-0713988EE37A}"/>
              </a:ext>
            </a:extLst>
          </p:cNvPr>
          <p:cNvSpPr/>
          <p:nvPr/>
        </p:nvSpPr>
        <p:spPr>
          <a:xfrm>
            <a:off x="609866" y="2937415"/>
            <a:ext cx="4060860" cy="47419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1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DECE76F9-36D8-E996-D4B4-CC69840BB3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719833"/>
              </p:ext>
            </p:extLst>
          </p:nvPr>
        </p:nvGraphicFramePr>
        <p:xfrm>
          <a:off x="1885288" y="1091350"/>
          <a:ext cx="794823" cy="39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6988" imgH="228928" progId="Equation.DSMT4">
                  <p:embed/>
                </p:oleObj>
              </mc:Choice>
              <mc:Fallback>
                <p:oleObj name="Equation" r:id="rId4" imgW="456988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85288" y="1091350"/>
                        <a:ext cx="794823" cy="39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D21E31F-D4C0-23AB-E4DC-50A013DB1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754975"/>
              </p:ext>
            </p:extLst>
          </p:nvPr>
        </p:nvGraphicFramePr>
        <p:xfrm>
          <a:off x="1381138" y="1518231"/>
          <a:ext cx="1970706" cy="402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4396" imgH="267142" progId="Equation.DSMT4">
                  <p:embed/>
                </p:oleObj>
              </mc:Choice>
              <mc:Fallback>
                <p:oleObj name="Equation" r:id="rId6" imgW="1304396" imgH="2671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81138" y="1518231"/>
                        <a:ext cx="1970706" cy="402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>
            <a:extLst>
              <a:ext uri="{FF2B5EF4-FFF2-40B4-BE49-F238E27FC236}">
                <a16:creationId xmlns:a16="http://schemas.microsoft.com/office/drawing/2014/main" id="{0F47D91B-460A-07DB-1DEB-9F414419B15A}"/>
              </a:ext>
            </a:extLst>
          </p:cNvPr>
          <p:cNvSpPr/>
          <p:nvPr/>
        </p:nvSpPr>
        <p:spPr>
          <a:xfrm>
            <a:off x="602287" y="3372713"/>
            <a:ext cx="4063008" cy="47419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vi-VN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1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73E5B885-BF2C-D2CB-F41A-FB12B645B84E}"/>
              </a:ext>
            </a:extLst>
          </p:cNvPr>
          <p:cNvSpPr/>
          <p:nvPr/>
        </p:nvSpPr>
        <p:spPr>
          <a:xfrm>
            <a:off x="602287" y="3846540"/>
            <a:ext cx="4063008" cy="47419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vi-VN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1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ECB33525-3053-52D0-0A0D-5D123C4F9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274254"/>
              </p:ext>
            </p:extLst>
          </p:nvPr>
        </p:nvGraphicFramePr>
        <p:xfrm>
          <a:off x="1438556" y="2069775"/>
          <a:ext cx="1284932" cy="350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7692" imgH="228928" progId="Equation.DSMT4">
                  <p:embed/>
                </p:oleObj>
              </mc:Choice>
              <mc:Fallback>
                <p:oleObj name="Equation" r:id="rId8" imgW="837692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38556" y="2069775"/>
                        <a:ext cx="1284932" cy="350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A563FB99-B0FA-F3E6-367F-341D0EDB29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704643"/>
              </p:ext>
            </p:extLst>
          </p:nvPr>
        </p:nvGraphicFramePr>
        <p:xfrm>
          <a:off x="1535353" y="2516819"/>
          <a:ext cx="865896" cy="440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3558" imgH="267142" progId="Equation.DSMT4">
                  <p:embed/>
                </p:oleObj>
              </mc:Choice>
              <mc:Fallback>
                <p:oleObj name="Equation" r:id="rId10" imgW="523558" imgH="2671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35353" y="2516819"/>
                        <a:ext cx="865896" cy="440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514DC546-44A0-B8ED-21AC-7A943ED72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978881"/>
              </p:ext>
            </p:extLst>
          </p:nvPr>
        </p:nvGraphicFramePr>
        <p:xfrm>
          <a:off x="1291433" y="2952470"/>
          <a:ext cx="1982532" cy="405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4396" imgH="267142" progId="Equation.DSMT4">
                  <p:embed/>
                </p:oleObj>
              </mc:Choice>
              <mc:Fallback>
                <p:oleObj name="Equation" r:id="rId12" imgW="1304396" imgH="2671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91433" y="2952470"/>
                        <a:ext cx="1982532" cy="405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BA80EBF8-4913-DDE3-A95C-8A82A4E7A1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468644"/>
              </p:ext>
            </p:extLst>
          </p:nvPr>
        </p:nvGraphicFramePr>
        <p:xfrm>
          <a:off x="1241454" y="3426664"/>
          <a:ext cx="1957079" cy="345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94680" imgH="228928" progId="Equation.DSMT4">
                  <p:embed/>
                </p:oleObj>
              </mc:Choice>
              <mc:Fallback>
                <p:oleObj name="Equation" r:id="rId14" imgW="1294680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41454" y="3426664"/>
                        <a:ext cx="1957079" cy="345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7FBEF757-C3DB-B57F-B15D-3EC321B85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087603"/>
              </p:ext>
            </p:extLst>
          </p:nvPr>
        </p:nvGraphicFramePr>
        <p:xfrm>
          <a:off x="1676400" y="3849883"/>
          <a:ext cx="853949" cy="39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95131" imgH="228928" progId="Equation.DSMT4">
                  <p:embed/>
                </p:oleObj>
              </mc:Choice>
              <mc:Fallback>
                <p:oleObj name="Equation" r:id="rId16" imgW="495131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76400" y="3849883"/>
                        <a:ext cx="853949" cy="394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>
            <a:extLst>
              <a:ext uri="{FF2B5EF4-FFF2-40B4-BE49-F238E27FC236}">
                <a16:creationId xmlns:a16="http://schemas.microsoft.com/office/drawing/2014/main" id="{D8C5CE5C-FBDE-A81A-FC43-47E0BB5D91B3}"/>
              </a:ext>
            </a:extLst>
          </p:cNvPr>
          <p:cNvSpPr/>
          <p:nvPr/>
        </p:nvSpPr>
        <p:spPr>
          <a:xfrm>
            <a:off x="5258578" y="3390307"/>
            <a:ext cx="3045540" cy="474196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vi-VN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F939A645-FE4A-0768-C58A-274FA6816C5B}"/>
              </a:ext>
            </a:extLst>
          </p:cNvPr>
          <p:cNvSpPr/>
          <p:nvPr/>
        </p:nvSpPr>
        <p:spPr>
          <a:xfrm>
            <a:off x="5258578" y="3846540"/>
            <a:ext cx="3045540" cy="474196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5F349A8E-1D50-3104-E94A-01587EB53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452067"/>
              </p:ext>
            </p:extLst>
          </p:nvPr>
        </p:nvGraphicFramePr>
        <p:xfrm>
          <a:off x="6181328" y="1016689"/>
          <a:ext cx="837405" cy="372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14202" imgH="228928" progId="Equation.DSMT4">
                  <p:embed/>
                </p:oleObj>
              </mc:Choice>
              <mc:Fallback>
                <p:oleObj name="Equation" r:id="rId18" imgW="514202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81328" y="1016689"/>
                        <a:ext cx="837405" cy="372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757565DB-C589-14A1-4D04-D7B3569F86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107601"/>
              </p:ext>
            </p:extLst>
          </p:nvPr>
        </p:nvGraphicFramePr>
        <p:xfrm>
          <a:off x="5866059" y="1574296"/>
          <a:ext cx="1347863" cy="367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37692" imgH="228928" progId="Equation.DSMT4">
                  <p:embed/>
                </p:oleObj>
              </mc:Choice>
              <mc:Fallback>
                <p:oleObj name="Equation" r:id="rId20" imgW="837692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866059" y="1574296"/>
                        <a:ext cx="1347863" cy="367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256DB9F7-41AB-E208-F0F7-0941534A97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791905"/>
              </p:ext>
            </p:extLst>
          </p:nvPr>
        </p:nvGraphicFramePr>
        <p:xfrm>
          <a:off x="5876831" y="1998785"/>
          <a:ext cx="1334719" cy="397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94906" imgH="267142" progId="Equation.DSMT4">
                  <p:embed/>
                </p:oleObj>
              </mc:Choice>
              <mc:Fallback>
                <p:oleObj name="Equation" r:id="rId22" imgW="894906" imgH="2671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876831" y="1998785"/>
                        <a:ext cx="1334719" cy="397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2080A0F8-09AD-027B-898B-1E1AE40770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975211"/>
              </p:ext>
            </p:extLst>
          </p:nvPr>
        </p:nvGraphicFramePr>
        <p:xfrm>
          <a:off x="5797665" y="2524110"/>
          <a:ext cx="1901654" cy="335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95280" imgH="228600" progId="Equation.DSMT4">
                  <p:embed/>
                </p:oleObj>
              </mc:Choice>
              <mc:Fallback>
                <p:oleObj name="Equation" r:id="rId24" imgW="1295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797665" y="2524110"/>
                        <a:ext cx="1901654" cy="335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A3624BA2-8C4F-818E-292F-824B3099D4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283051"/>
              </p:ext>
            </p:extLst>
          </p:nvPr>
        </p:nvGraphicFramePr>
        <p:xfrm>
          <a:off x="6165380" y="3018481"/>
          <a:ext cx="758459" cy="379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56988" imgH="228928" progId="Equation.DSMT4">
                  <p:embed/>
                </p:oleObj>
              </mc:Choice>
              <mc:Fallback>
                <p:oleObj name="Equation" r:id="rId26" imgW="456988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165380" y="3018481"/>
                        <a:ext cx="758459" cy="379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FDB6A093-B101-9748-5D99-2E2A477C33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864044"/>
              </p:ext>
            </p:extLst>
          </p:nvPr>
        </p:nvGraphicFramePr>
        <p:xfrm>
          <a:off x="6084928" y="3444047"/>
          <a:ext cx="838912" cy="419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56988" imgH="228928" progId="Equation.DSMT4">
                  <p:embed/>
                </p:oleObj>
              </mc:Choice>
              <mc:Fallback>
                <p:oleObj name="Equation" r:id="rId28" imgW="456988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084928" y="3444047"/>
                        <a:ext cx="838912" cy="419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8A6BED65-E61B-DF26-1E53-C51B0163AC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892023"/>
              </p:ext>
            </p:extLst>
          </p:nvPr>
        </p:nvGraphicFramePr>
        <p:xfrm>
          <a:off x="5994587" y="3847003"/>
          <a:ext cx="929252" cy="481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14202" imgH="267142" progId="Equation.DSMT4">
                  <p:embed/>
                </p:oleObj>
              </mc:Choice>
              <mc:Fallback>
                <p:oleObj name="Equation" r:id="rId30" imgW="514202" imgH="2671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994587" y="3847003"/>
                        <a:ext cx="929252" cy="481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9342ECEF-06A7-002D-4691-62270CCE47D1}"/>
              </a:ext>
            </a:extLst>
          </p:cNvPr>
          <p:cNvCxnSpPr>
            <a:cxnSpLocks/>
            <a:stCxn id="25" idx="3"/>
            <a:endCxn id="15" idx="1"/>
          </p:cNvCxnSpPr>
          <p:nvPr/>
        </p:nvCxnSpPr>
        <p:spPr>
          <a:xfrm flipV="1">
            <a:off x="4670726" y="3143770"/>
            <a:ext cx="594941" cy="30743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>
            <a:extLst>
              <a:ext uri="{FF2B5EF4-FFF2-40B4-BE49-F238E27FC236}">
                <a16:creationId xmlns:a16="http://schemas.microsoft.com/office/drawing/2014/main" id="{B202EA4B-DCC5-BD61-92CA-CF7852294F56}"/>
              </a:ext>
            </a:extLst>
          </p:cNvPr>
          <p:cNvSpPr txBox="1"/>
          <p:nvPr/>
        </p:nvSpPr>
        <p:spPr>
          <a:xfrm>
            <a:off x="4254159" y="4350364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;</a:t>
            </a:r>
            <a:endParaRPr 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C648C2EA-DE8B-7A00-CD93-98DA40AABE2A}"/>
              </a:ext>
            </a:extLst>
          </p:cNvPr>
          <p:cNvCxnSpPr>
            <a:cxnSpLocks/>
            <a:endCxn id="43" idx="1"/>
          </p:cNvCxnSpPr>
          <p:nvPr/>
        </p:nvCxnSpPr>
        <p:spPr>
          <a:xfrm>
            <a:off x="4632435" y="3668984"/>
            <a:ext cx="626143" cy="414654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>
            <a:extLst>
              <a:ext uri="{FF2B5EF4-FFF2-40B4-BE49-F238E27FC236}">
                <a16:creationId xmlns:a16="http://schemas.microsoft.com/office/drawing/2014/main" id="{E4BF3641-964C-5E34-4C05-D7BD6C941F00}"/>
              </a:ext>
            </a:extLst>
          </p:cNvPr>
          <p:cNvSpPr txBox="1"/>
          <p:nvPr/>
        </p:nvSpPr>
        <p:spPr>
          <a:xfrm>
            <a:off x="4978601" y="4321454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;</a:t>
            </a:r>
            <a:endParaRPr 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E536E409-4180-6383-8E0A-B26B4FED4F72}"/>
              </a:ext>
            </a:extLst>
          </p:cNvPr>
          <p:cNvSpPr txBox="1"/>
          <p:nvPr/>
        </p:nvSpPr>
        <p:spPr>
          <a:xfrm>
            <a:off x="5752335" y="4333524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B3DA2283-6268-CAE9-26CF-F6CEF15346A9}"/>
              </a:ext>
            </a:extLst>
          </p:cNvPr>
          <p:cNvCxnSpPr>
            <a:cxnSpLocks/>
          </p:cNvCxnSpPr>
          <p:nvPr/>
        </p:nvCxnSpPr>
        <p:spPr>
          <a:xfrm flipV="1">
            <a:off x="4688438" y="2698986"/>
            <a:ext cx="576427" cy="1347962"/>
          </a:xfrm>
          <a:prstGeom prst="line">
            <a:avLst/>
          </a:prstGeom>
          <a:ln w="38100">
            <a:solidFill>
              <a:srgbClr val="D128D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8696368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2" grpId="0"/>
      <p:bldP spid="24" grpId="0"/>
      <p:bldP spid="70" grpId="0"/>
      <p:bldP spid="73" grpId="0"/>
      <p:bldP spid="7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897080D-13E6-FB5E-82E3-C4FC7015168E}"/>
              </a:ext>
            </a:extLst>
          </p:cNvPr>
          <p:cNvSpPr txBox="1"/>
          <p:nvPr/>
        </p:nvSpPr>
        <p:spPr>
          <a:xfrm>
            <a:off x="570847" y="446832"/>
            <a:ext cx="6913515" cy="86325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400"/>
              </a:spcAft>
            </a:pP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4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4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4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4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4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4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4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4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4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4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4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4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4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4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4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7FE1B22-6082-B1C9-C8E6-571A54388FEF}"/>
              </a:ext>
            </a:extLst>
          </p:cNvPr>
          <p:cNvSpPr txBox="1"/>
          <p:nvPr/>
        </p:nvSpPr>
        <p:spPr>
          <a:xfrm>
            <a:off x="597428" y="1251875"/>
            <a:ext cx="8267700" cy="11387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fr-FR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23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2000" dirty="0"/>
          </a:p>
        </p:txBody>
      </p:sp>
      <p:sp>
        <p:nvSpPr>
          <p:cNvPr id="13" name="TextBox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99E213-8714-7DD6-5850-68D2BD05DAE7}"/>
              </a:ext>
            </a:extLst>
          </p:cNvPr>
          <p:cNvSpPr txBox="1"/>
          <p:nvPr/>
        </p:nvSpPr>
        <p:spPr>
          <a:xfrm>
            <a:off x="3836359" y="-12037"/>
            <a:ext cx="26409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graphicFrame>
        <p:nvGraphicFramePr>
          <p:cNvPr id="16" name="Object 1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B62B9B-2C54-841E-9D6C-E7E458748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933942"/>
              </p:ext>
            </p:extLst>
          </p:nvPr>
        </p:nvGraphicFramePr>
        <p:xfrm>
          <a:off x="886122" y="2018559"/>
          <a:ext cx="55911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60360" imgH="482400" progId="Equation.DSMT4">
                  <p:embed/>
                </p:oleObj>
              </mc:Choice>
              <mc:Fallback>
                <p:oleObj name="Equation" r:id="rId5" imgW="3060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6122" y="2018559"/>
                        <a:ext cx="5591175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311439-AEB2-662D-1B1E-4F9824CDC127}"/>
              </a:ext>
            </a:extLst>
          </p:cNvPr>
          <p:cNvSpPr txBox="1"/>
          <p:nvPr/>
        </p:nvSpPr>
        <p:spPr>
          <a:xfrm>
            <a:off x="641614" y="2824873"/>
            <a:ext cx="8179328" cy="9077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23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0" name="Object 1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FF7571-524A-471A-BFF6-43AA53C409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582634"/>
              </p:ext>
            </p:extLst>
          </p:nvPr>
        </p:nvGraphicFramePr>
        <p:xfrm>
          <a:off x="784300" y="3606511"/>
          <a:ext cx="66770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733560" imgH="482400" progId="Equation.DSMT4">
                  <p:embed/>
                </p:oleObj>
              </mc:Choice>
              <mc:Fallback>
                <p:oleObj name="Equation" r:id="rId7" imgW="3733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4300" y="3606511"/>
                        <a:ext cx="667702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2C2394-74D3-007E-199B-94E6F3A8F645}"/>
              </a:ext>
            </a:extLst>
          </p:cNvPr>
          <p:cNvSpPr/>
          <p:nvPr/>
        </p:nvSpPr>
        <p:spPr>
          <a:xfrm>
            <a:off x="618693" y="4441099"/>
            <a:ext cx="1708110" cy="427113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1: 1a,b</a:t>
            </a:r>
          </a:p>
        </p:txBody>
      </p:sp>
      <p:sp>
        <p:nvSpPr>
          <p:cNvPr id="22" name="Rectangle 2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D115685-590B-AE36-34F3-0F7EA30407FA}"/>
              </a:ext>
            </a:extLst>
          </p:cNvPr>
          <p:cNvSpPr/>
          <p:nvPr/>
        </p:nvSpPr>
        <p:spPr>
          <a:xfrm>
            <a:off x="2737081" y="4441099"/>
            <a:ext cx="1745512" cy="427113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2: 1c,d</a:t>
            </a:r>
          </a:p>
        </p:txBody>
      </p:sp>
      <p:sp>
        <p:nvSpPr>
          <p:cNvPr id="23" name="Rectangle 2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EF5209D-8742-8404-9468-2335294CC260}"/>
              </a:ext>
            </a:extLst>
          </p:cNvPr>
          <p:cNvSpPr/>
          <p:nvPr/>
        </p:nvSpPr>
        <p:spPr>
          <a:xfrm>
            <a:off x="4890935" y="4441099"/>
            <a:ext cx="1924979" cy="427113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3: 2a,b</a:t>
            </a:r>
          </a:p>
        </p:txBody>
      </p:sp>
      <p:sp>
        <p:nvSpPr>
          <p:cNvPr id="24" name="Rectangle 2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E7EDF-63ED-01D8-49DC-A2100D9CE2E8}"/>
              </a:ext>
            </a:extLst>
          </p:cNvPr>
          <p:cNvSpPr/>
          <p:nvPr/>
        </p:nvSpPr>
        <p:spPr>
          <a:xfrm>
            <a:off x="7051692" y="4441099"/>
            <a:ext cx="1924979" cy="427113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4: 2c,d</a:t>
            </a:r>
          </a:p>
        </p:txBody>
      </p:sp>
      <p:pic>
        <p:nvPicPr>
          <p:cNvPr id="2" name="Picture 1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E55C70A3-D1FD-9B8C-A893-E934721E064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9922" y="79"/>
            <a:ext cx="1211185" cy="884909"/>
          </a:xfrm>
          <a:prstGeom prst="rect">
            <a:avLst/>
          </a:prstGeom>
        </p:spPr>
      </p:pic>
      <p:pic>
        <p:nvPicPr>
          <p:cNvPr id="8" name="5 Minutes timer (Đồng hồ đếm ngược 5 phút)">
            <a:hlinkClick r:id="" action="ppaction://media"/>
            <a:extLst>
              <a:ext uri="{FF2B5EF4-FFF2-40B4-BE49-F238E27FC236}">
                <a16:creationId xmlns:a16="http://schemas.microsoft.com/office/drawing/2014/main" id="{A1D75063-CFC0-9E4B-92F3-A89881A9D9E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7755297" y="867071"/>
            <a:ext cx="1289911" cy="427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0561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9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40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7" grpId="0" animBg="1"/>
      <p:bldP spid="9" grpId="0"/>
      <p:bldP spid="19" grpId="0"/>
      <p:bldP spid="21" grpId="0" animBg="1"/>
      <p:bldP spid="22" grpId="0" animBg="1"/>
      <p:bldP spid="23" grpId="0" animBg="1"/>
      <p:bldP spid="2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2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4D78C36-C071-7CAC-17DF-D0D3B73351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81000" y="0"/>
            <a:ext cx="9594765" cy="5226786"/>
          </a:xfrm>
          <a:prstGeom prst="rect">
            <a:avLst/>
          </a:prstGeom>
        </p:spPr>
      </p:pic>
      <p:sp>
        <p:nvSpPr>
          <p:cNvPr id="7" name="TextBox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897080D-13E6-FB5E-82E3-C4FC7015168E}"/>
              </a:ext>
            </a:extLst>
          </p:cNvPr>
          <p:cNvSpPr txBox="1"/>
          <p:nvPr/>
        </p:nvSpPr>
        <p:spPr>
          <a:xfrm>
            <a:off x="588329" y="382436"/>
            <a:ext cx="7102474" cy="99161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400"/>
              </a:spcAft>
            </a:pP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8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7FE1B22-6082-B1C9-C8E6-571A54388FEF}"/>
              </a:ext>
            </a:extLst>
          </p:cNvPr>
          <p:cNvSpPr txBox="1"/>
          <p:nvPr/>
        </p:nvSpPr>
        <p:spPr>
          <a:xfrm>
            <a:off x="588329" y="1330980"/>
            <a:ext cx="82677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fr-FR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23                        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99E213-8714-7DD6-5850-68D2BD05DAE7}"/>
              </a:ext>
            </a:extLst>
          </p:cNvPr>
          <p:cNvSpPr txBox="1"/>
          <p:nvPr/>
        </p:nvSpPr>
        <p:spPr>
          <a:xfrm>
            <a:off x="3836359" y="-12037"/>
            <a:ext cx="26409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graphicFrame>
        <p:nvGraphicFramePr>
          <p:cNvPr id="11" name="Object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F1D339-9BA5-1BCE-7895-7C1CFB7CA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295332"/>
              </p:ext>
            </p:extLst>
          </p:nvPr>
        </p:nvGraphicFramePr>
        <p:xfrm>
          <a:off x="765175" y="1916113"/>
          <a:ext cx="221456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4680" imgH="801427" progId="Equation.DSMT4">
                  <p:embed/>
                </p:oleObj>
              </mc:Choice>
              <mc:Fallback>
                <p:oleObj name="Equation" r:id="rId4" imgW="1294680" imgH="801427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EF1D339-9BA5-1BCE-7895-7C1CFB7CAF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5175" y="1916113"/>
                        <a:ext cx="2214563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969900-4C87-6376-B967-3078B1057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125613"/>
              </p:ext>
            </p:extLst>
          </p:nvPr>
        </p:nvGraphicFramePr>
        <p:xfrm>
          <a:off x="5190861" y="1886071"/>
          <a:ext cx="2572872" cy="1320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1317" imgH="801427" progId="Equation.DSMT4">
                  <p:embed/>
                </p:oleObj>
              </mc:Choice>
              <mc:Fallback>
                <p:oleObj name="Equation" r:id="rId6" imgW="1561317" imgH="801427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8969900-4C87-6376-B967-3078B10576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90861" y="1886071"/>
                        <a:ext cx="2572872" cy="1320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D7A1844-3D7B-A9A0-A103-7A95F0A28F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834242"/>
              </p:ext>
            </p:extLst>
          </p:nvPr>
        </p:nvGraphicFramePr>
        <p:xfrm>
          <a:off x="827599" y="3293098"/>
          <a:ext cx="2152879" cy="1352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75609" imgH="801427" progId="Equation.DSMT4">
                  <p:embed/>
                </p:oleObj>
              </mc:Choice>
              <mc:Fallback>
                <p:oleObj name="Equation" r:id="rId8" imgW="1275609" imgH="801427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D7A1844-3D7B-A9A0-A103-7A95F0A28F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7599" y="3293098"/>
                        <a:ext cx="2152879" cy="1352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2F86EE8-2AA3-AFC2-1582-1D10E5EC01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382781"/>
              </p:ext>
            </p:extLst>
          </p:nvPr>
        </p:nvGraphicFramePr>
        <p:xfrm>
          <a:off x="5190861" y="3328863"/>
          <a:ext cx="213360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280" imgH="799920" progId="Equation.DSMT4">
                  <p:embed/>
                </p:oleObj>
              </mc:Choice>
              <mc:Fallback>
                <p:oleObj name="Equation" r:id="rId10" imgW="1295280" imgH="7999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2F86EE8-2AA3-AFC2-1582-1D10E5EC01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90861" y="3328863"/>
                        <a:ext cx="2133600" cy="1317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2C5D4F6-A90D-1B4C-3257-505BE9ADDF03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0247" y="-246079"/>
            <a:ext cx="1503517" cy="1503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598539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2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4D78C36-C071-7CAC-17DF-D0D3B73351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81000" y="0"/>
            <a:ext cx="9594765" cy="5226786"/>
          </a:xfrm>
          <a:prstGeom prst="rect">
            <a:avLst/>
          </a:prstGeom>
        </p:spPr>
      </p:pic>
      <p:sp>
        <p:nvSpPr>
          <p:cNvPr id="7" name="TextBox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897080D-13E6-FB5E-82E3-C4FC7015168E}"/>
              </a:ext>
            </a:extLst>
          </p:cNvPr>
          <p:cNvSpPr txBox="1"/>
          <p:nvPr/>
        </p:nvSpPr>
        <p:spPr>
          <a:xfrm>
            <a:off x="570847" y="446832"/>
            <a:ext cx="6913515" cy="99161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400"/>
              </a:spcAft>
            </a:pP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8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7FE1B22-6082-B1C9-C8E6-571A54388FEF}"/>
              </a:ext>
            </a:extLst>
          </p:cNvPr>
          <p:cNvSpPr txBox="1"/>
          <p:nvPr/>
        </p:nvSpPr>
        <p:spPr>
          <a:xfrm>
            <a:off x="570847" y="1416023"/>
            <a:ext cx="82677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fr-FR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23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</a:t>
            </a:r>
            <a:r>
              <a:rPr lang="en-US" sz="28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99E213-8714-7DD6-5850-68D2BD05DAE7}"/>
              </a:ext>
            </a:extLst>
          </p:cNvPr>
          <p:cNvSpPr txBox="1"/>
          <p:nvPr/>
        </p:nvSpPr>
        <p:spPr>
          <a:xfrm>
            <a:off x="3836359" y="-12037"/>
            <a:ext cx="26409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graphicFrame>
        <p:nvGraphicFramePr>
          <p:cNvPr id="2" name="Object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F7D74C0-A591-331D-55D2-B0A736AC1B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59536"/>
              </p:ext>
            </p:extLst>
          </p:nvPr>
        </p:nvGraphicFramePr>
        <p:xfrm>
          <a:off x="914400" y="2017498"/>
          <a:ext cx="2634032" cy="1306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774360" progId="Equation.DSMT4">
                  <p:embed/>
                </p:oleObj>
              </mc:Choice>
              <mc:Fallback>
                <p:oleObj name="Equation" r:id="rId4" imgW="15620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2017498"/>
                        <a:ext cx="2634032" cy="1306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248847-625F-506A-F076-7357311CDA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985793"/>
              </p:ext>
            </p:extLst>
          </p:nvPr>
        </p:nvGraphicFramePr>
        <p:xfrm>
          <a:off x="4644434" y="2017498"/>
          <a:ext cx="4151371" cy="1304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1578" imgH="801427" progId="Equation.DSMT4">
                  <p:embed/>
                </p:oleObj>
              </mc:Choice>
              <mc:Fallback>
                <p:oleObj name="Equation" r:id="rId6" imgW="2551578" imgH="8014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44434" y="2017498"/>
                        <a:ext cx="4151371" cy="1304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1A46E17-35C7-BBEA-99BA-1FB6B1E91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E9146A-653D-09D1-DB48-F16E7119B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435571"/>
              </p:ext>
            </p:extLst>
          </p:nvPr>
        </p:nvGraphicFramePr>
        <p:xfrm>
          <a:off x="914400" y="3402480"/>
          <a:ext cx="2572398" cy="129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6033" imgH="774364" progId="Equation.DSMT4">
                  <p:embed/>
                </p:oleObj>
              </mc:Choice>
              <mc:Fallback>
                <p:oleObj name="Equation" r:id="rId8" imgW="1536033" imgH="77436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02480"/>
                        <a:ext cx="2572398" cy="1294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ADF31B2-8EE4-262E-5D6F-0467F0F05D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477333"/>
              </p:ext>
            </p:extLst>
          </p:nvPr>
        </p:nvGraphicFramePr>
        <p:xfrm>
          <a:off x="4627287" y="3400322"/>
          <a:ext cx="3528820" cy="1376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56448" imgH="801427" progId="Equation.DSMT4">
                  <p:embed/>
                </p:oleObj>
              </mc:Choice>
              <mc:Fallback>
                <p:oleObj name="Equation" r:id="rId10" imgW="2056448" imgH="8014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27287" y="3400322"/>
                        <a:ext cx="3528820" cy="1376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8EC92BB-BC98-16BD-9421-D8C1C2EFE298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9387" y="-151527"/>
            <a:ext cx="1419352" cy="1419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9855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2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4D78C36-C071-7CAC-17DF-D0D3B73351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50765" y="-83286"/>
            <a:ext cx="9594765" cy="5226786"/>
          </a:xfrm>
          <a:prstGeom prst="rect">
            <a:avLst/>
          </a:prstGeom>
        </p:spPr>
      </p:pic>
      <p:sp>
        <p:nvSpPr>
          <p:cNvPr id="7" name="TextBox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897080D-13E6-FB5E-82E3-C4FC7015168E}"/>
              </a:ext>
            </a:extLst>
          </p:cNvPr>
          <p:cNvSpPr txBox="1"/>
          <p:nvPr/>
        </p:nvSpPr>
        <p:spPr>
          <a:xfrm>
            <a:off x="570847" y="446832"/>
            <a:ext cx="6913515" cy="98328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400"/>
              </a:spcAft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7FE1B22-6082-B1C9-C8E6-571A54388FEF}"/>
              </a:ext>
            </a:extLst>
          </p:cNvPr>
          <p:cNvSpPr txBox="1"/>
          <p:nvPr/>
        </p:nvSpPr>
        <p:spPr>
          <a:xfrm>
            <a:off x="551567" y="1416987"/>
            <a:ext cx="82677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fr-FR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23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99E213-8714-7DD6-5850-68D2BD05DAE7}"/>
              </a:ext>
            </a:extLst>
          </p:cNvPr>
          <p:cNvSpPr txBox="1"/>
          <p:nvPr/>
        </p:nvSpPr>
        <p:spPr>
          <a:xfrm>
            <a:off x="3836359" y="-12037"/>
            <a:ext cx="26409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5" name="Rectangl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1A46E17-35C7-BBEA-99BA-1FB6B1E91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Hình ảnh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8F4249-6A43-2EB0-D633-5F10BD70200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2070" y="12039"/>
            <a:ext cx="1509530" cy="812781"/>
          </a:xfrm>
          <a:prstGeom prst="rect">
            <a:avLst/>
          </a:prstGeom>
        </p:spPr>
      </p:pic>
      <p:graphicFrame>
        <p:nvGraphicFramePr>
          <p:cNvPr id="12" name="Object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CEC8EE-13BB-1631-E755-A12AB63589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633679"/>
              </p:ext>
            </p:extLst>
          </p:nvPr>
        </p:nvGraphicFramePr>
        <p:xfrm>
          <a:off x="838200" y="1866985"/>
          <a:ext cx="147240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1866985"/>
                        <a:ext cx="1472405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F317FBC-412F-3DA6-98D4-06FA483337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333239"/>
              </p:ext>
            </p:extLst>
          </p:nvPr>
        </p:nvGraphicFramePr>
        <p:xfrm>
          <a:off x="3730223" y="1948563"/>
          <a:ext cx="1375177" cy="386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2520" imgH="228600" progId="Equation.DSMT4">
                  <p:embed/>
                </p:oleObj>
              </mc:Choice>
              <mc:Fallback>
                <p:oleObj name="Equation" r:id="rId7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0223" y="1948563"/>
                        <a:ext cx="1375177" cy="386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1408C11-F813-CBB8-1DEE-E182757A9C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971590"/>
              </p:ext>
            </p:extLst>
          </p:nvPr>
        </p:nvGraphicFramePr>
        <p:xfrm>
          <a:off x="6491593" y="1948564"/>
          <a:ext cx="1031381" cy="386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228600" progId="Equation.DSMT4">
                  <p:embed/>
                </p:oleObj>
              </mc:Choice>
              <mc:Fallback>
                <p:oleObj name="Equation" r:id="rId9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91593" y="1948564"/>
                        <a:ext cx="1031381" cy="386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CE2DC21-C92A-80E0-2835-B741529096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277364"/>
              </p:ext>
            </p:extLst>
          </p:nvPr>
        </p:nvGraphicFramePr>
        <p:xfrm>
          <a:off x="838200" y="2374582"/>
          <a:ext cx="1752601" cy="394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228600" progId="Equation.DSMT4">
                  <p:embed/>
                </p:oleObj>
              </mc:Choice>
              <mc:Fallback>
                <p:oleObj name="Equation" r:id="rId11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8200" y="2374582"/>
                        <a:ext cx="1752601" cy="394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8BBC268-8066-1538-DE21-CADCE3663A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968961"/>
              </p:ext>
            </p:extLst>
          </p:nvPr>
        </p:nvGraphicFramePr>
        <p:xfrm>
          <a:off x="3747764" y="2358109"/>
          <a:ext cx="1246252" cy="386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36560" imgH="228600" progId="Equation.DSMT4">
                  <p:embed/>
                </p:oleObj>
              </mc:Choice>
              <mc:Fallback>
                <p:oleObj name="Equation" r:id="rId13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47764" y="2358109"/>
                        <a:ext cx="1246252" cy="386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E236B64-8499-164F-EDE1-0873D9403C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686436"/>
              </p:ext>
            </p:extLst>
          </p:nvPr>
        </p:nvGraphicFramePr>
        <p:xfrm>
          <a:off x="6474734" y="2376564"/>
          <a:ext cx="1188548" cy="350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74360" imgH="228600" progId="Equation.DSMT4">
                  <p:embed/>
                </p:oleObj>
              </mc:Choice>
              <mc:Fallback>
                <p:oleObj name="Equation" r:id="rId15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74734" y="2376564"/>
                        <a:ext cx="1188548" cy="350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A273F043-5DB6-CF47-2413-0F48A6183A4D}"/>
              </a:ext>
            </a:extLst>
          </p:cNvPr>
          <p:cNvSpPr txBox="1"/>
          <p:nvPr/>
        </p:nvSpPr>
        <p:spPr>
          <a:xfrm>
            <a:off x="3879766" y="2613393"/>
            <a:ext cx="1298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E78FE815-FD09-61F5-A233-ECCBC0A4F499}"/>
              </a:ext>
            </a:extLst>
          </p:cNvPr>
          <p:cNvSpPr/>
          <p:nvPr/>
        </p:nvSpPr>
        <p:spPr>
          <a:xfrm>
            <a:off x="7445116" y="866052"/>
            <a:ext cx="1585730" cy="426436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BÀN</a:t>
            </a:r>
          </a:p>
        </p:txBody>
      </p:sp>
    </p:spTree>
    <p:extLst>
      <p:ext uri="{BB962C8B-B14F-4D97-AF65-F5344CB8AC3E}">
        <p14:creationId xmlns:p14="http://schemas.microsoft.com/office/powerpoint/2010/main" val="4245577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20" grpId="0"/>
      <p:bldP spid="2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897080D-13E6-FB5E-82E3-C4FC7015168E}"/>
              </a:ext>
            </a:extLst>
          </p:cNvPr>
          <p:cNvSpPr txBox="1"/>
          <p:nvPr/>
        </p:nvSpPr>
        <p:spPr>
          <a:xfrm>
            <a:off x="570847" y="446832"/>
            <a:ext cx="6913515" cy="98328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400"/>
              </a:spcAft>
            </a:pP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7FE1B22-6082-B1C9-C8E6-571A54388FEF}"/>
              </a:ext>
            </a:extLst>
          </p:cNvPr>
          <p:cNvSpPr txBox="1"/>
          <p:nvPr/>
        </p:nvSpPr>
        <p:spPr>
          <a:xfrm>
            <a:off x="570847" y="1320800"/>
            <a:ext cx="82677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fr-FR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23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99E213-8714-7DD6-5850-68D2BD05DAE7}"/>
              </a:ext>
            </a:extLst>
          </p:cNvPr>
          <p:cNvSpPr txBox="1"/>
          <p:nvPr/>
        </p:nvSpPr>
        <p:spPr>
          <a:xfrm>
            <a:off x="3836359" y="-12037"/>
            <a:ext cx="26409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5" name="Rectangl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1A46E17-35C7-BBEA-99BA-1FB6B1E91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Hình ảnh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8F4249-6A43-2EB0-D633-5F10BD70200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4362" y="86792"/>
            <a:ext cx="1585729" cy="1078291"/>
          </a:xfrm>
          <a:prstGeom prst="rect">
            <a:avLst/>
          </a:prstGeom>
        </p:spPr>
      </p:pic>
      <p:graphicFrame>
        <p:nvGraphicFramePr>
          <p:cNvPr id="2" name="Object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9713C48-9129-D561-E322-72BEBDE924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795117"/>
              </p:ext>
            </p:extLst>
          </p:nvPr>
        </p:nvGraphicFramePr>
        <p:xfrm>
          <a:off x="798512" y="1894104"/>
          <a:ext cx="3032449" cy="1050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533160" progId="Equation.DSMT4">
                  <p:embed/>
                </p:oleObj>
              </mc:Choice>
              <mc:Fallback>
                <p:oleObj name="Equation" r:id="rId4" imgW="15364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8512" y="1894104"/>
                        <a:ext cx="3032449" cy="1050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B42D53F-6441-332F-E641-5A3D84A424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302561"/>
              </p:ext>
            </p:extLst>
          </p:nvPr>
        </p:nvGraphicFramePr>
        <p:xfrm>
          <a:off x="4954990" y="1897317"/>
          <a:ext cx="3697708" cy="110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533160" progId="Equation.DSMT4">
                  <p:embed/>
                </p:oleObj>
              </mc:Choice>
              <mc:Fallback>
                <p:oleObj name="Equation" r:id="rId6" imgW="17906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54990" y="1897317"/>
                        <a:ext cx="3697708" cy="1100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949C45-E3B8-156C-59F8-CEB374F85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749060"/>
              </p:ext>
            </p:extLst>
          </p:nvPr>
        </p:nvGraphicFramePr>
        <p:xfrm>
          <a:off x="798512" y="3051079"/>
          <a:ext cx="3218014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52480" imgH="876240" progId="Equation.DSMT4">
                  <p:embed/>
                </p:oleObj>
              </mc:Choice>
              <mc:Fallback>
                <p:oleObj name="Equation" r:id="rId8" imgW="175248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8512" y="3051079"/>
                        <a:ext cx="3218014" cy="160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1416C37-E172-C1C2-9D94-0A37F9827F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518373"/>
              </p:ext>
            </p:extLst>
          </p:nvPr>
        </p:nvGraphicFramePr>
        <p:xfrm>
          <a:off x="4954990" y="3036100"/>
          <a:ext cx="4098576" cy="1661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8920" imgH="876240" progId="Equation.DSMT4">
                  <p:embed/>
                </p:oleObj>
              </mc:Choice>
              <mc:Fallback>
                <p:oleObj name="Equation" r:id="rId10" imgW="215892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54990" y="3036100"/>
                        <a:ext cx="4098576" cy="1661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56752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897080D-13E6-FB5E-82E3-C4FC7015168E}"/>
              </a:ext>
            </a:extLst>
          </p:cNvPr>
          <p:cNvSpPr txBox="1"/>
          <p:nvPr/>
        </p:nvSpPr>
        <p:spPr>
          <a:xfrm>
            <a:off x="570847" y="446832"/>
            <a:ext cx="6913515" cy="98328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400"/>
              </a:spcAft>
            </a:pP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7FE1B22-6082-B1C9-C8E6-571A54388FEF}"/>
              </a:ext>
            </a:extLst>
          </p:cNvPr>
          <p:cNvSpPr txBox="1"/>
          <p:nvPr/>
        </p:nvSpPr>
        <p:spPr>
          <a:xfrm>
            <a:off x="570847" y="1350304"/>
            <a:ext cx="82677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fr-FR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23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99E213-8714-7DD6-5850-68D2BD05DAE7}"/>
              </a:ext>
            </a:extLst>
          </p:cNvPr>
          <p:cNvSpPr txBox="1"/>
          <p:nvPr/>
        </p:nvSpPr>
        <p:spPr>
          <a:xfrm>
            <a:off x="3836359" y="-12037"/>
            <a:ext cx="26409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5" name="Rectangl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1A46E17-35C7-BBEA-99BA-1FB6B1E91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Hình ảnh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8F4249-6A43-2EB0-D633-5F10BD70200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4362" y="86792"/>
            <a:ext cx="1585729" cy="1078291"/>
          </a:xfrm>
          <a:prstGeom prst="rect">
            <a:avLst/>
          </a:prstGeom>
        </p:spPr>
      </p:pic>
      <p:sp>
        <p:nvSpPr>
          <p:cNvPr id="11" name="Rectangl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91B792A-1ED3-83F2-F1F1-340CEAAA3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3DF9E9-93E4-DCE0-BA6D-BD1B099FBB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209197"/>
              </p:ext>
            </p:extLst>
          </p:nvPr>
        </p:nvGraphicFramePr>
        <p:xfrm>
          <a:off x="644567" y="1911725"/>
          <a:ext cx="370205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1295280" progId="Equation.DSMT4">
                  <p:embed/>
                </p:oleObj>
              </mc:Choice>
              <mc:Fallback>
                <p:oleObj name="Equation" r:id="rId4" imgW="1981080" imgH="1295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67" y="1911725"/>
                        <a:ext cx="3702050" cy="2425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35B1B84-FA8D-A89F-32AA-6F451BC009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269031"/>
              </p:ext>
            </p:extLst>
          </p:nvPr>
        </p:nvGraphicFramePr>
        <p:xfrm>
          <a:off x="4829823" y="1839494"/>
          <a:ext cx="3873500" cy="257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840" imgH="1346040" progId="Equation.DSMT4">
                  <p:embed/>
                </p:oleObj>
              </mc:Choice>
              <mc:Fallback>
                <p:oleObj name="Equation" r:id="rId6" imgW="203184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29823" y="1839494"/>
                        <a:ext cx="3873500" cy="2570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367589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0"/>
            <a:ext cx="9141714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5" name="Chỗ dành sẵn cho Nội dung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-228600" y="7"/>
            <a:ext cx="7252232" cy="5143493"/>
          </a:xfrm>
          <a:prstGeom prst="rect">
            <a:avLst/>
          </a:prstGeom>
        </p:spPr>
      </p:pic>
      <p:sp>
        <p:nvSpPr>
          <p:cNvPr id="18" name="Rectangle 1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843764" y="0"/>
            <a:ext cx="5300234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" name="Hộp Văn bản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-1" y="717592"/>
            <a:ext cx="913942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spcAft>
                <a:spcPts val="450"/>
              </a:spcAft>
            </a:pPr>
            <a:r>
              <a:rPr 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RUNG HỌC CƠ SỞ ………………</a:t>
            </a:r>
          </a:p>
        </p:txBody>
      </p:sp>
      <p:sp>
        <p:nvSpPr>
          <p:cNvPr id="10" name="Hộp Văn bản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-2285" y="1962661"/>
            <a:ext cx="9139429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>
              <a:spcAft>
                <a:spcPts val="45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LỚP 8 (CÁNH DIỀU )</a:t>
            </a:r>
          </a:p>
        </p:txBody>
      </p:sp>
      <p:sp>
        <p:nvSpPr>
          <p:cNvPr id="12" name="Hộp Văn bản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9C44B3-5CCE-402B-9E16-576A3ABE7C3E}"/>
              </a:ext>
            </a:extLst>
          </p:cNvPr>
          <p:cNvSpPr txBox="1"/>
          <p:nvPr/>
        </p:nvSpPr>
        <p:spPr>
          <a:xfrm>
            <a:off x="-2285" y="222914"/>
            <a:ext cx="914171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….</a:t>
            </a:r>
          </a:p>
        </p:txBody>
      </p:sp>
      <p:sp>
        <p:nvSpPr>
          <p:cNvPr id="2" name="Hộp Văn bản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749C1EC-1FF8-85FB-5380-8BEC9A749BE8}"/>
              </a:ext>
            </a:extLst>
          </p:cNvPr>
          <p:cNvSpPr txBox="1"/>
          <p:nvPr/>
        </p:nvSpPr>
        <p:spPr>
          <a:xfrm>
            <a:off x="381959" y="2954931"/>
            <a:ext cx="873206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spcAft>
                <a:spcPts val="45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SB: Nguyễn </a:t>
            </a:r>
            <a:r>
              <a:rPr lang="vi-VN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 Hải Yến</a:t>
            </a:r>
            <a:endParaRPr lang="en-US" sz="3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38861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897080D-13E6-FB5E-82E3-C4FC7015168E}"/>
              </a:ext>
            </a:extLst>
          </p:cNvPr>
          <p:cNvSpPr txBox="1"/>
          <p:nvPr/>
        </p:nvSpPr>
        <p:spPr>
          <a:xfrm>
            <a:off x="562330" y="424655"/>
            <a:ext cx="6789336" cy="52225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400"/>
              </a:spcAft>
            </a:pP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7FE1B22-6082-B1C9-C8E6-571A54388FEF}"/>
              </a:ext>
            </a:extLst>
          </p:cNvPr>
          <p:cNvSpPr txBox="1"/>
          <p:nvPr/>
        </p:nvSpPr>
        <p:spPr>
          <a:xfrm>
            <a:off x="438150" y="832080"/>
            <a:ext cx="82677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fr-FR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23 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99E213-8714-7DD6-5850-68D2BD05DAE7}"/>
              </a:ext>
            </a:extLst>
          </p:cNvPr>
          <p:cNvSpPr txBox="1"/>
          <p:nvPr/>
        </p:nvSpPr>
        <p:spPr>
          <a:xfrm>
            <a:off x="3836359" y="-12037"/>
            <a:ext cx="26409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5" name="Rectangl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1A46E17-35C7-BBEA-99BA-1FB6B1E91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Hình ảnh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8F4249-6A43-2EB0-D633-5F10BD70200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1666" y="86792"/>
            <a:ext cx="1718426" cy="1078291"/>
          </a:xfrm>
          <a:prstGeom prst="rect">
            <a:avLst/>
          </a:prstGeom>
        </p:spPr>
      </p:pic>
      <p:sp>
        <p:nvSpPr>
          <p:cNvPr id="11" name="Rectangl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91B792A-1ED3-83F2-F1F1-340CEAAA3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0A91476-AFDC-E2AF-4B44-854D92094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262460"/>
              </p:ext>
            </p:extLst>
          </p:nvPr>
        </p:nvGraphicFramePr>
        <p:xfrm>
          <a:off x="685799" y="1327884"/>
          <a:ext cx="2566237" cy="491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228600" progId="Equation.DSMT4">
                  <p:embed/>
                </p:oleObj>
              </mc:Choice>
              <mc:Fallback>
                <p:oleObj name="Equation" r:id="rId4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799" y="1327884"/>
                        <a:ext cx="2566237" cy="491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101879-188D-FFF3-97A1-37E6860EED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493389"/>
              </p:ext>
            </p:extLst>
          </p:nvPr>
        </p:nvGraphicFramePr>
        <p:xfrm>
          <a:off x="685800" y="1806563"/>
          <a:ext cx="3244451" cy="46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228600" progId="Equation.DSMT4">
                  <p:embed/>
                </p:oleObj>
              </mc:Choice>
              <mc:Fallback>
                <p:oleObj name="Equation" r:id="rId6" imgW="1587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" y="1806563"/>
                        <a:ext cx="3244451" cy="467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DD27AAB-6441-0934-5437-70B15593A317}"/>
              </a:ext>
            </a:extLst>
          </p:cNvPr>
          <p:cNvSpPr txBox="1"/>
          <p:nvPr/>
        </p:nvSpPr>
        <p:spPr>
          <a:xfrm>
            <a:off x="3293022" y="1265619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3</a:t>
            </a:r>
          </a:p>
        </p:txBody>
      </p:sp>
      <p:sp>
        <p:nvSpPr>
          <p:cNvPr id="8" name="TextBox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DDD9522-51B3-DE7D-4863-7A287F3069BE}"/>
              </a:ext>
            </a:extLst>
          </p:cNvPr>
          <p:cNvSpPr txBox="1"/>
          <p:nvPr/>
        </p:nvSpPr>
        <p:spPr>
          <a:xfrm>
            <a:off x="3971237" y="1736944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8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E81F1CD-6A07-C2D5-1465-245DB94D789D}"/>
              </a:ext>
            </a:extLst>
          </p:cNvPr>
          <p:cNvSpPr txBox="1"/>
          <p:nvPr/>
        </p:nvSpPr>
        <p:spPr>
          <a:xfrm>
            <a:off x="4086688" y="2072452"/>
            <a:ext cx="12988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002D435-E106-CAA1-558E-B88DCD880B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738314"/>
              </p:ext>
            </p:extLst>
          </p:nvPr>
        </p:nvGraphicFramePr>
        <p:xfrm>
          <a:off x="661987" y="2540657"/>
          <a:ext cx="2742392" cy="523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760" imgH="228600" progId="Equation.DSMT4">
                  <p:embed/>
                </p:oleObj>
              </mc:Choice>
              <mc:Fallback>
                <p:oleObj name="Equation" r:id="rId8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1987" y="2540657"/>
                        <a:ext cx="2742392" cy="523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1E7C7F2B-9F97-6752-8BB5-9B0A8CCBBAF0}"/>
              </a:ext>
            </a:extLst>
          </p:cNvPr>
          <p:cNvSpPr txBox="1"/>
          <p:nvPr/>
        </p:nvSpPr>
        <p:spPr>
          <a:xfrm>
            <a:off x="858393" y="3052072"/>
            <a:ext cx="59296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9857BDF-1B68-6B3F-394C-B12320A9F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392230"/>
              </p:ext>
            </p:extLst>
          </p:nvPr>
        </p:nvGraphicFramePr>
        <p:xfrm>
          <a:off x="685799" y="3508693"/>
          <a:ext cx="7142071" cy="5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40080" imgH="279360" progId="Equation.DSMT4">
                  <p:embed/>
                </p:oleObj>
              </mc:Choice>
              <mc:Fallback>
                <p:oleObj name="Equation" r:id="rId10" imgW="3340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5799" y="3508693"/>
                        <a:ext cx="7142071" cy="59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BE57B601-B111-C23D-D995-D1664F0617AC}"/>
              </a:ext>
            </a:extLst>
          </p:cNvPr>
          <p:cNvSpPr txBox="1"/>
          <p:nvPr/>
        </p:nvSpPr>
        <p:spPr>
          <a:xfrm>
            <a:off x="847779" y="4076139"/>
            <a:ext cx="59296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 00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3.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F72E8D6-99F8-2678-EEAA-7BA19625F6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983096"/>
              </p:ext>
            </p:extLst>
          </p:nvPr>
        </p:nvGraphicFramePr>
        <p:xfrm>
          <a:off x="3330249" y="2558468"/>
          <a:ext cx="2234233" cy="458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90360" imgH="203040" progId="Equation.DSMT4">
                  <p:embed/>
                </p:oleObj>
              </mc:Choice>
              <mc:Fallback>
                <p:oleObj name="Equation" r:id="rId12" imgW="990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30249" y="2558468"/>
                        <a:ext cx="2234233" cy="458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A6524A6-C812-F139-E00D-05C7A42314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629452"/>
              </p:ext>
            </p:extLst>
          </p:nvPr>
        </p:nvGraphicFramePr>
        <p:xfrm>
          <a:off x="5564482" y="2507142"/>
          <a:ext cx="1954675" cy="640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50680" imgH="279360" progId="Equation.DSMT4">
                  <p:embed/>
                </p:oleObj>
              </mc:Choice>
              <mc:Fallback>
                <p:oleObj name="Equation" r:id="rId14" imgW="850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64482" y="2507142"/>
                        <a:ext cx="1954675" cy="640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710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6" grpId="0"/>
      <p:bldP spid="15" grpId="0"/>
      <p:bldP spid="17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897080D-13E6-FB5E-82E3-C4FC7015168E}"/>
              </a:ext>
            </a:extLst>
          </p:cNvPr>
          <p:cNvSpPr txBox="1"/>
          <p:nvPr/>
        </p:nvSpPr>
        <p:spPr>
          <a:xfrm>
            <a:off x="523737" y="423329"/>
            <a:ext cx="6789336" cy="52225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400"/>
              </a:spcAft>
            </a:pP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s-E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7FE1B22-6082-B1C9-C8E6-571A54388FEF}"/>
              </a:ext>
            </a:extLst>
          </p:cNvPr>
          <p:cNvSpPr txBox="1"/>
          <p:nvPr/>
        </p:nvSpPr>
        <p:spPr>
          <a:xfrm>
            <a:off x="438150" y="832080"/>
            <a:ext cx="82677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fr-FR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23 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99E213-8714-7DD6-5850-68D2BD05DAE7}"/>
              </a:ext>
            </a:extLst>
          </p:cNvPr>
          <p:cNvSpPr txBox="1"/>
          <p:nvPr/>
        </p:nvSpPr>
        <p:spPr>
          <a:xfrm>
            <a:off x="3836359" y="-12037"/>
            <a:ext cx="26409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5" name="Rectangl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1A46E17-35C7-BBEA-99BA-1FB6B1E91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Hình ảnh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8F4249-6A43-2EB0-D633-5F10BD70200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1666" y="86792"/>
            <a:ext cx="1718426" cy="1078291"/>
          </a:xfrm>
          <a:prstGeom prst="rect">
            <a:avLst/>
          </a:prstGeom>
        </p:spPr>
      </p:pic>
      <p:sp>
        <p:nvSpPr>
          <p:cNvPr id="11" name="Rectangl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91B792A-1ED3-83F2-F1F1-340CEAAA3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extBox 1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E81F1CD-6A07-C2D5-1465-245DB94D789D}"/>
              </a:ext>
            </a:extLst>
          </p:cNvPr>
          <p:cNvSpPr txBox="1"/>
          <p:nvPr/>
        </p:nvSpPr>
        <p:spPr>
          <a:xfrm>
            <a:off x="4153261" y="1323690"/>
            <a:ext cx="1298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E7C7F2B-9F97-6752-8BB5-9B0A8CCBBAF0}"/>
              </a:ext>
            </a:extLst>
          </p:cNvPr>
          <p:cNvSpPr txBox="1"/>
          <p:nvPr/>
        </p:nvSpPr>
        <p:spPr>
          <a:xfrm>
            <a:off x="766715" y="3426070"/>
            <a:ext cx="71491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8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9" name="TextBox 1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E57B601-B111-C23D-D995-D1664F0617AC}"/>
              </a:ext>
            </a:extLst>
          </p:cNvPr>
          <p:cNvSpPr txBox="1"/>
          <p:nvPr/>
        </p:nvSpPr>
        <p:spPr>
          <a:xfrm>
            <a:off x="797929" y="4370487"/>
            <a:ext cx="61277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004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8.</a:t>
            </a:r>
          </a:p>
        </p:txBody>
      </p:sp>
      <p:graphicFrame>
        <p:nvGraphicFramePr>
          <p:cNvPr id="12" name="Object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86B380-6B38-D742-7639-BCA2FA09FE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141669"/>
              </p:ext>
            </p:extLst>
          </p:nvPr>
        </p:nvGraphicFramePr>
        <p:xfrm>
          <a:off x="693585" y="1599293"/>
          <a:ext cx="3561027" cy="511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228600" progId="Equation.DSMT4">
                  <p:embed/>
                </p:oleObj>
              </mc:Choice>
              <mc:Fallback>
                <p:oleObj name="Equation" r:id="rId4" imgW="1587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3585" y="1599293"/>
                        <a:ext cx="3561027" cy="511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BF525A9-2CD6-D5D4-0292-AB38C4D0F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320148"/>
              </p:ext>
            </p:extLst>
          </p:nvPr>
        </p:nvGraphicFramePr>
        <p:xfrm>
          <a:off x="797927" y="3840832"/>
          <a:ext cx="4654197" cy="641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99234" imgH="286250" progId="Equation.DSMT4">
                  <p:embed/>
                </p:oleObj>
              </mc:Choice>
              <mc:Fallback>
                <p:oleObj name="Equation" r:id="rId6" imgW="1999234" imgH="2862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7927" y="3840832"/>
                        <a:ext cx="4654197" cy="641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E685047-E359-36FB-0E8E-E54EDED98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883529"/>
              </p:ext>
            </p:extLst>
          </p:nvPr>
        </p:nvGraphicFramePr>
        <p:xfrm>
          <a:off x="1371111" y="2072836"/>
          <a:ext cx="3244990" cy="463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360" imgH="203040" progId="Equation.DSMT4">
                  <p:embed/>
                </p:oleObj>
              </mc:Choice>
              <mc:Fallback>
                <p:oleObj name="Equation" r:id="rId8" imgW="1422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71111" y="2072836"/>
                        <a:ext cx="3244990" cy="463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E260FFF-B905-B9F5-21E3-8762C20FFB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385030"/>
              </p:ext>
            </p:extLst>
          </p:nvPr>
        </p:nvGraphicFramePr>
        <p:xfrm>
          <a:off x="1327010" y="2580614"/>
          <a:ext cx="4407680" cy="511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68480" imgH="228600" progId="Equation.DSMT4">
                  <p:embed/>
                </p:oleObj>
              </mc:Choice>
              <mc:Fallback>
                <p:oleObj name="Equation" r:id="rId10" imgW="1968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27010" y="2580614"/>
                        <a:ext cx="4407680" cy="511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2A3DCDF-DEE4-1A88-F669-8FE6837B83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98279"/>
              </p:ext>
            </p:extLst>
          </p:nvPr>
        </p:nvGraphicFramePr>
        <p:xfrm>
          <a:off x="1327011" y="3016358"/>
          <a:ext cx="1900966" cy="60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6240" imgH="279360" progId="Equation.DSMT4">
                  <p:embed/>
                </p:oleObj>
              </mc:Choice>
              <mc:Fallback>
                <p:oleObj name="Equation" r:id="rId12" imgW="876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27011" y="3016358"/>
                        <a:ext cx="1900966" cy="60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081016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5" grpId="0"/>
      <p:bldP spid="17" grpId="0"/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609600" y="514350"/>
            <a:ext cx="3235960" cy="318516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pic>
        <p:nvPicPr>
          <p:cNvPr id="4" name="Hình ảnh 3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  <p:sp>
        <p:nvSpPr>
          <p:cNvPr id="2" name="TextBox 10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4075090" y="1815147"/>
            <a:ext cx="2438400" cy="5835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GB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E6BF30-667C-670A-5338-BC31A6C4517F}"/>
              </a:ext>
            </a:extLst>
          </p:cNvPr>
          <p:cNvSpPr txBox="1"/>
          <p:nvPr/>
        </p:nvSpPr>
        <p:spPr>
          <a:xfrm>
            <a:off x="152400" y="9303"/>
            <a:ext cx="8991600" cy="1043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/23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   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037520-56C1-C1FE-1802-ECB3582EE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295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B91C261-04D7-DD96-EDE1-133090D593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241206"/>
              </p:ext>
            </p:extLst>
          </p:nvPr>
        </p:nvGraphicFramePr>
        <p:xfrm>
          <a:off x="337879" y="965316"/>
          <a:ext cx="4512560" cy="451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960" imgH="279360" progId="Equation.DSMT4">
                  <p:embed/>
                </p:oleObj>
              </mc:Choice>
              <mc:Fallback>
                <p:oleObj name="Equation" r:id="rId2" imgW="2793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7879" y="965316"/>
                        <a:ext cx="4512560" cy="451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B025C8-3D3E-772C-1F32-095667B265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538680"/>
              </p:ext>
            </p:extLst>
          </p:nvPr>
        </p:nvGraphicFramePr>
        <p:xfrm>
          <a:off x="337879" y="1393012"/>
          <a:ext cx="3736032" cy="467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4880" imgH="279360" progId="Equation.DSMT4">
                  <p:embed/>
                </p:oleObj>
              </mc:Choice>
              <mc:Fallback>
                <p:oleObj name="Equation" r:id="rId4" imgW="223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7879" y="1393012"/>
                        <a:ext cx="3736032" cy="467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4D6F52E-CDEF-139B-ACB2-16FF76DD3C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648449"/>
              </p:ext>
            </p:extLst>
          </p:nvPr>
        </p:nvGraphicFramePr>
        <p:xfrm>
          <a:off x="337879" y="1911877"/>
          <a:ext cx="5300921" cy="456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46240" imgH="253800" progId="Equation.DSMT4">
                  <p:embed/>
                </p:oleObj>
              </mc:Choice>
              <mc:Fallback>
                <p:oleObj name="Equation" r:id="rId6" imgW="2946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7879" y="1911877"/>
                        <a:ext cx="5300921" cy="456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11F3EA-AA6A-D496-D84F-85E3BDFD9C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071248"/>
              </p:ext>
            </p:extLst>
          </p:nvPr>
        </p:nvGraphicFramePr>
        <p:xfrm>
          <a:off x="337879" y="2433548"/>
          <a:ext cx="5735049" cy="456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87440" imgH="253800" progId="Equation.DSMT4">
                  <p:embed/>
                </p:oleObj>
              </mc:Choice>
              <mc:Fallback>
                <p:oleObj name="Equation" r:id="rId8" imgW="318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7879" y="2433548"/>
                        <a:ext cx="5735049" cy="456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E7CB9B-D835-1259-D14C-06DACA3D7F10}"/>
              </a:ext>
            </a:extLst>
          </p:cNvPr>
          <p:cNvSpPr txBox="1"/>
          <p:nvPr/>
        </p:nvSpPr>
        <p:spPr>
          <a:xfrm>
            <a:off x="3810000" y="2797713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162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E6BF30-667C-670A-5338-BC31A6C4517F}"/>
              </a:ext>
            </a:extLst>
          </p:cNvPr>
          <p:cNvSpPr txBox="1"/>
          <p:nvPr/>
        </p:nvSpPr>
        <p:spPr>
          <a:xfrm>
            <a:off x="152400" y="9303"/>
            <a:ext cx="8991600" cy="1179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/23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   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037520-56C1-C1FE-1802-ECB3582EE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295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B91C261-04D7-DD96-EDE1-133090D593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1935"/>
              </p:ext>
            </p:extLst>
          </p:nvPr>
        </p:nvGraphicFramePr>
        <p:xfrm>
          <a:off x="337429" y="1106806"/>
          <a:ext cx="6629399" cy="662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960" imgH="279360" progId="Equation.DSMT4">
                  <p:embed/>
                </p:oleObj>
              </mc:Choice>
              <mc:Fallback>
                <p:oleObj name="Equation" r:id="rId2" imgW="279396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B91C261-04D7-DD96-EDE1-133090D593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7429" y="1106806"/>
                        <a:ext cx="6629399" cy="662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099F48-DFA3-6F29-2FEF-B4A3B06B2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7246"/>
              </p:ext>
            </p:extLst>
          </p:nvPr>
        </p:nvGraphicFramePr>
        <p:xfrm>
          <a:off x="1112838" y="1723629"/>
          <a:ext cx="3358271" cy="1426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0036" imgH="591246" progId="Equation.DSMT4">
                  <p:embed/>
                </p:oleObj>
              </mc:Choice>
              <mc:Fallback>
                <p:oleObj name="Equation" r:id="rId4" imgW="1390036" imgH="5912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2838" y="1723629"/>
                        <a:ext cx="3358271" cy="1426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614B47C-CF3B-2077-50A9-57C2CD902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396444"/>
              </p:ext>
            </p:extLst>
          </p:nvPr>
        </p:nvGraphicFramePr>
        <p:xfrm>
          <a:off x="1112838" y="3152775"/>
          <a:ext cx="34226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279360" progId="Equation.DSMT4">
                  <p:embed/>
                </p:oleObj>
              </mc:Choice>
              <mc:Fallback>
                <p:oleObj name="Equation" r:id="rId6" imgW="1422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12838" y="3152775"/>
                        <a:ext cx="3422650" cy="67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A105A0E-4AEA-3242-B1F9-848590CA9F4E}"/>
              </a:ext>
            </a:extLst>
          </p:cNvPr>
          <p:cNvSpPr txBox="1"/>
          <p:nvPr/>
        </p:nvSpPr>
        <p:spPr>
          <a:xfrm>
            <a:off x="1371600" y="4006993"/>
            <a:ext cx="7269125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 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524175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E6BF30-667C-670A-5338-BC31A6C4517F}"/>
              </a:ext>
            </a:extLst>
          </p:cNvPr>
          <p:cNvSpPr txBox="1"/>
          <p:nvPr/>
        </p:nvSpPr>
        <p:spPr>
          <a:xfrm>
            <a:off x="152400" y="9303"/>
            <a:ext cx="8991600" cy="10833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/23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   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037520-56C1-C1FE-1802-ECB3582EE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033915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sp>
        <p:nvSpPr>
          <p:cNvPr id="10" name="TextBox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A105A0E-4AEA-3242-B1F9-848590CA9F4E}"/>
              </a:ext>
            </a:extLst>
          </p:cNvPr>
          <p:cNvSpPr txBox="1"/>
          <p:nvPr/>
        </p:nvSpPr>
        <p:spPr>
          <a:xfrm>
            <a:off x="1718627" y="4180090"/>
            <a:ext cx="7239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 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endParaRPr lang="en-US" sz="2800" dirty="0"/>
          </a:p>
        </p:txBody>
      </p:sp>
      <p:graphicFrame>
        <p:nvGraphicFramePr>
          <p:cNvPr id="5" name="Object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7EB2F46-697A-D62C-DD37-80782BCCC2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715349"/>
              </p:ext>
            </p:extLst>
          </p:nvPr>
        </p:nvGraphicFramePr>
        <p:xfrm>
          <a:off x="359064" y="1059749"/>
          <a:ext cx="4212936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440" imgH="279360" progId="Equation.DSMT4">
                  <p:embed/>
                </p:oleObj>
              </mc:Choice>
              <mc:Fallback>
                <p:oleObj name="Equation" r:id="rId2" imgW="226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9064" y="1059749"/>
                        <a:ext cx="4212936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85A7DBC-B38E-8C11-FF83-D8E274F6FB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529977"/>
              </p:ext>
            </p:extLst>
          </p:nvPr>
        </p:nvGraphicFramePr>
        <p:xfrm>
          <a:off x="990600" y="1526275"/>
          <a:ext cx="7519754" cy="596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65560" imgH="330120" progId="Equation.DSMT4">
                  <p:embed/>
                </p:oleObj>
              </mc:Choice>
              <mc:Fallback>
                <p:oleObj name="Equation" r:id="rId4" imgW="4165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1526275"/>
                        <a:ext cx="7519754" cy="596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0765183-7D79-38D9-DE65-722A4457CE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820675"/>
              </p:ext>
            </p:extLst>
          </p:nvPr>
        </p:nvGraphicFramePr>
        <p:xfrm>
          <a:off x="4514850" y="24812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14850" y="24812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9E815F0-E625-CB63-FCC8-3199F0B1E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672632"/>
              </p:ext>
            </p:extLst>
          </p:nvPr>
        </p:nvGraphicFramePr>
        <p:xfrm>
          <a:off x="990600" y="2106335"/>
          <a:ext cx="6112951" cy="580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79760" imgH="330120" progId="Equation.DSMT4">
                  <p:embed/>
                </p:oleObj>
              </mc:Choice>
              <mc:Fallback>
                <p:oleObj name="Equation" r:id="rId8" imgW="34797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0600" y="2106335"/>
                        <a:ext cx="6112951" cy="580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14713CA-88F8-501C-152A-CABA0E8EF0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342829"/>
              </p:ext>
            </p:extLst>
          </p:nvPr>
        </p:nvGraphicFramePr>
        <p:xfrm>
          <a:off x="1017181" y="2656493"/>
          <a:ext cx="5874901" cy="453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58840" imgH="228600" progId="Equation.DSMT4">
                  <p:embed/>
                </p:oleObj>
              </mc:Choice>
              <mc:Fallback>
                <p:oleObj name="Equation" r:id="rId10" imgW="295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17181" y="2656493"/>
                        <a:ext cx="5874901" cy="453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C72A0CF-076E-19DA-07AC-9FC6D49BA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518641"/>
              </p:ext>
            </p:extLst>
          </p:nvPr>
        </p:nvGraphicFramePr>
        <p:xfrm>
          <a:off x="1049079" y="3110348"/>
          <a:ext cx="2735092" cy="1284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60160" imgH="685800" progId="Equation.DSMT4">
                  <p:embed/>
                </p:oleObj>
              </mc:Choice>
              <mc:Fallback>
                <p:oleObj name="Equation" r:id="rId12" imgW="14601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49079" y="3110348"/>
                        <a:ext cx="2735092" cy="1284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1866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E6BF30-667C-670A-5338-BC31A6C4517F}"/>
              </a:ext>
            </a:extLst>
          </p:cNvPr>
          <p:cNvSpPr txBox="1"/>
          <p:nvPr/>
        </p:nvSpPr>
        <p:spPr>
          <a:xfrm>
            <a:off x="152400" y="9303"/>
            <a:ext cx="8991600" cy="9077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/23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   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037520-56C1-C1FE-1802-ECB3582EE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295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TextBox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A105A0E-4AEA-3242-B1F9-848590CA9F4E}"/>
              </a:ext>
            </a:extLst>
          </p:cNvPr>
          <p:cNvSpPr txBox="1"/>
          <p:nvPr/>
        </p:nvSpPr>
        <p:spPr>
          <a:xfrm>
            <a:off x="279990" y="2324674"/>
            <a:ext cx="871160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 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endParaRPr lang="en-US" sz="2400" dirty="0"/>
          </a:p>
        </p:txBody>
      </p:sp>
      <p:graphicFrame>
        <p:nvGraphicFramePr>
          <p:cNvPr id="11" name="Object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0765183-7D79-38D9-DE65-722A4457CE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974821"/>
              </p:ext>
            </p:extLst>
          </p:nvPr>
        </p:nvGraphicFramePr>
        <p:xfrm>
          <a:off x="4514850" y="24812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0765183-7D79-38D9-DE65-722A4457CE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14850" y="24812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D2491DD-9A32-0714-B2A6-772FF9D49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959859"/>
              </p:ext>
            </p:extLst>
          </p:nvPr>
        </p:nvGraphicFramePr>
        <p:xfrm>
          <a:off x="304800" y="947311"/>
          <a:ext cx="5867400" cy="50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46240" imgH="253800" progId="Equation.DSMT4">
                  <p:embed/>
                </p:oleObj>
              </mc:Choice>
              <mc:Fallback>
                <p:oleObj name="Equation" r:id="rId4" imgW="2946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947311"/>
                        <a:ext cx="5867400" cy="505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37D835-1846-DCF2-D500-ED349E47D5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725219"/>
              </p:ext>
            </p:extLst>
          </p:nvPr>
        </p:nvGraphicFramePr>
        <p:xfrm>
          <a:off x="914400" y="1435380"/>
          <a:ext cx="2684462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0" imgH="457200" progId="Equation.DSMT4">
                  <p:embed/>
                </p:oleObj>
              </mc:Choice>
              <mc:Fallback>
                <p:oleObj name="Equation" r:id="rId6" imgW="1396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1435380"/>
                        <a:ext cx="2684462" cy="87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E3DBCCB-39DB-BC9B-16EA-5999A939B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656439"/>
              </p:ext>
            </p:extLst>
          </p:nvPr>
        </p:nvGraphicFramePr>
        <p:xfrm>
          <a:off x="1066800" y="2860743"/>
          <a:ext cx="5602132" cy="446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87440" imgH="253800" progId="Equation.DSMT4">
                  <p:embed/>
                </p:oleObj>
              </mc:Choice>
              <mc:Fallback>
                <p:oleObj name="Equation" r:id="rId8" imgW="318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6800" y="2860743"/>
                        <a:ext cx="5602132" cy="446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76D17AE-BF65-9906-02CE-CF6B539C0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759987"/>
              </p:ext>
            </p:extLst>
          </p:nvPr>
        </p:nvGraphicFramePr>
        <p:xfrm>
          <a:off x="1701707" y="3241342"/>
          <a:ext cx="2807568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00200" imgH="787320" progId="Equation.DSMT4">
                  <p:embed/>
                </p:oleObj>
              </mc:Choice>
              <mc:Fallback>
                <p:oleObj name="Equation" r:id="rId10" imgW="16002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01707" y="3241342"/>
                        <a:ext cx="2807568" cy="1382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77CD44D-82EE-435E-1F45-BBBD618361E1}"/>
              </a:ext>
            </a:extLst>
          </p:cNvPr>
          <p:cNvSpPr txBox="1"/>
          <p:nvPr/>
        </p:nvSpPr>
        <p:spPr>
          <a:xfrm>
            <a:off x="356375" y="4589154"/>
            <a:ext cx="863522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 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172209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2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B3A23DF-4A2E-4EDA-8E2F-0EB9C075EE3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8140" y="-157623"/>
            <a:ext cx="9462140" cy="5269230"/>
          </a:xfrm>
          <a:prstGeom prst="rect">
            <a:avLst/>
          </a:prstGeom>
        </p:spPr>
      </p:pic>
      <p:sp>
        <p:nvSpPr>
          <p:cNvPr id="6" name="TextBox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453EA3-FB9D-5BC5-5A55-0A5E067ECD66}"/>
              </a:ext>
            </a:extLst>
          </p:cNvPr>
          <p:cNvSpPr txBox="1"/>
          <p:nvPr/>
        </p:nvSpPr>
        <p:spPr>
          <a:xfrm>
            <a:off x="679130" y="1200150"/>
            <a:ext cx="7467600" cy="292387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76200">
            <a:noFill/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y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ằng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g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endParaRPr lang="en-US" sz="3200" dirty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a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c+d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</a:pP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: “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</a:p>
        </p:txBody>
      </p:sp>
      <p:sp>
        <p:nvSpPr>
          <p:cNvPr id="3" name="TextBox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135AAD8-35F1-BD76-4C77-3756461F03A3}"/>
              </a:ext>
            </a:extLst>
          </p:cNvPr>
          <p:cNvSpPr txBox="1"/>
          <p:nvPr/>
        </p:nvSpPr>
        <p:spPr>
          <a:xfrm>
            <a:off x="2286000" y="290245"/>
            <a:ext cx="4876800" cy="646331"/>
          </a:xfrm>
          <a:prstGeom prst="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18511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6" name="Pictur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335593" y="913118"/>
            <a:ext cx="2914977" cy="596823"/>
          </a:xfrm>
          <a:prstGeom prst="rect">
            <a:avLst/>
          </a:prstGeom>
        </p:spPr>
      </p:pic>
      <p:graphicFrame>
        <p:nvGraphicFramePr>
          <p:cNvPr id="8" name="Diagram 7" descr="OPL20U25GSXzBJYl68kk8uQGfFKzs7yb1M4KJWUiLk6ZEvGF+qCIPSnY57AbBFCvTW$15.2023.9$9+K4lPs7H94VUqPe2XwIsfPRnrXQE//QTEXxb8/8N4CNc6FpgZahzpTjFhMzSA7T/nHJa11DE8Ng2TP3iAmRczFlmslSuUNOgUeb6yRvs0="/>
          <p:cNvGraphicFramePr/>
          <p:nvPr>
            <p:extLst>
              <p:ext uri="{D42A27DB-BD31-4B8C-83A1-F6EECF244321}">
                <p14:modId xmlns:p14="http://schemas.microsoft.com/office/powerpoint/2010/main" val="514047051"/>
              </p:ext>
            </p:extLst>
          </p:nvPr>
        </p:nvGraphicFramePr>
        <p:xfrm>
          <a:off x="2590800" y="666750"/>
          <a:ext cx="6096000" cy="4343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pic>
        <p:nvPicPr>
          <p:cNvPr id="15" name="Picture 1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70" y="2057401"/>
            <a:ext cx="1561730" cy="1561730"/>
          </a:xfrm>
          <a:prstGeom prst="rect">
            <a:avLst/>
          </a:prstGeom>
        </p:spPr>
      </p:pic>
      <p:sp>
        <p:nvSpPr>
          <p:cNvPr id="12" name="Freeform: Shape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4" name="Picture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34363" y="626477"/>
            <a:ext cx="2025572" cy="1385436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65973" y="6085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86500" y="381975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4961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1672921" y="4358151"/>
            <a:ext cx="6089167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HOẠT ĐỘNG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Nhóm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330783" y="1067761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347309" y="2050608"/>
              <a:ext cx="1855637" cy="6976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endPara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1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4955051" y="738151"/>
            <a:ext cx="2428466" cy="1061828"/>
            <a:chOff x="6997439" y="2348815"/>
            <a:chExt cx="3237954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2" y="2884088"/>
              <a:ext cx="2712681" cy="6976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Google Shape;162;p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3397892" y="1733550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" name="Nhóm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5675243" y="2428277"/>
            <a:ext cx="2271617" cy="1061829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2" y="2751137"/>
              <a:ext cx="2486227" cy="6976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593265" y="1863382"/>
            <a:ext cx="1731335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ở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ầu</a:t>
            </a:r>
            <a:endParaRPr lang="en-US" sz="3600" dirty="0"/>
          </a:p>
        </p:txBody>
      </p:sp>
      <p:pic>
        <p:nvPicPr>
          <p:cNvPr id="6" name="Hình ảnh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0" y="-28203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1516051" y="934286"/>
            <a:ext cx="7551298" cy="67710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ẰNG ĐẲNG THỨC ĐÁNG NHỚ</a:t>
            </a:r>
            <a:endParaRPr lang="en-US" sz="38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10511" y="934286"/>
            <a:ext cx="150554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</a:p>
        </p:txBody>
      </p:sp>
      <p:sp>
        <p:nvSpPr>
          <p:cNvPr id="7" name="Rectangl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2730554" y="106793"/>
            <a:ext cx="4971810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5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ỂU THỨC ĐẠI SỐ</a:t>
            </a:r>
          </a:p>
        </p:txBody>
      </p:sp>
      <p:sp>
        <p:nvSpPr>
          <p:cNvPr id="8" name="Rectangl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147438" y="179677"/>
            <a:ext cx="2485297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3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3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I:</a:t>
            </a:r>
          </a:p>
        </p:txBody>
      </p:sp>
      <p:sp>
        <p:nvSpPr>
          <p:cNvPr id="9" name="Hình chữ nhật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4281057" y="1442673"/>
            <a:ext cx="1579278" cy="623248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4)</a:t>
            </a:r>
            <a:endParaRPr lang="vi-VN" sz="36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8166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6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9493" y="77665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ụ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êu</a:t>
            </a:r>
            <a:endParaRPr lang="en-US" sz="3600" dirty="0">
              <a:solidFill>
                <a:prstClr val="black"/>
              </a:solidFill>
            </a:endParaRPr>
          </a:p>
        </p:txBody>
      </p:sp>
      <p:sp>
        <p:nvSpPr>
          <p:cNvPr id="3" name="TextBox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9F34735-0440-8028-5419-C42D9DE24329}"/>
              </a:ext>
            </a:extLst>
          </p:cNvPr>
          <p:cNvSpPr txBox="1"/>
          <p:nvPr/>
        </p:nvSpPr>
        <p:spPr>
          <a:xfrm>
            <a:off x="0" y="734629"/>
            <a:ext cx="9144000" cy="30257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>
              <a:lnSpc>
                <a:spcPct val="115000"/>
              </a:lnSpc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ô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3540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0" y="95964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ụ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êu</a:t>
            </a:r>
            <a:endParaRPr lang="en-US" sz="3600" dirty="0">
              <a:solidFill>
                <a:prstClr val="black"/>
              </a:solidFill>
            </a:endParaRPr>
          </a:p>
        </p:txBody>
      </p:sp>
      <p:sp>
        <p:nvSpPr>
          <p:cNvPr id="8" name="TextBox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7A4695B-46CA-BB91-84D4-3F5617B333E6}"/>
              </a:ext>
            </a:extLst>
          </p:cNvPr>
          <p:cNvSpPr txBox="1"/>
          <p:nvPr/>
        </p:nvSpPr>
        <p:spPr>
          <a:xfrm>
            <a:off x="0" y="742295"/>
            <a:ext cx="9144000" cy="440120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 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ọ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spc="9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n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spc="9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̉o</a:t>
            </a:r>
            <a:r>
              <a:rPr lang="en-US" sz="2800" spc="9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h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ung, ý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…</a:t>
            </a: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ẩ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..</a:t>
            </a:r>
          </a:p>
        </p:txBody>
      </p:sp>
    </p:spTree>
    <p:extLst>
      <p:ext uri="{BB962C8B-B14F-4D97-AF65-F5344CB8AC3E}">
        <p14:creationId xmlns:p14="http://schemas.microsoft.com/office/powerpoint/2010/main" val="3256907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24</TotalTime>
  <Words>951</Words>
  <Application>Microsoft Office PowerPoint</Application>
  <PresentationFormat>On-screen Show (16:9)</PresentationFormat>
  <Paragraphs>130</Paragraphs>
  <Slides>27</Slides>
  <Notes>15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40" baseType="lpstr">
      <vt:lpstr>Arial</vt:lpstr>
      <vt:lpstr>Calibri</vt:lpstr>
      <vt:lpstr>Calibri Light</vt:lpstr>
      <vt:lpstr>Century Gothic</vt:lpstr>
      <vt:lpstr>Courier New</vt:lpstr>
      <vt:lpstr>Palatino Linotype</vt:lpstr>
      <vt:lpstr>Tahoma</vt:lpstr>
      <vt:lpstr>Times New Roman</vt:lpstr>
      <vt:lpstr>思源黑体 Heavy</vt:lpstr>
      <vt:lpstr>Office Theme</vt:lpstr>
      <vt:lpstr>Chủ đề Office</vt:lpstr>
      <vt:lpstr>Executiv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TGPM</cp:lastModifiedBy>
  <cp:revision>339</cp:revision>
  <dcterms:created xsi:type="dcterms:W3CDTF">2021-07-22T17:31:00Z</dcterms:created>
  <dcterms:modified xsi:type="dcterms:W3CDTF">2025-05-17T02:13:34Z</dcterms:modified>
</cp:coreProperties>
</file>